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</p:sldMasterIdLst>
  <p:notesMasterIdLst>
    <p:notesMasterId r:id="rId16"/>
  </p:notesMasterIdLst>
  <p:sldIdLst>
    <p:sldId id="275" r:id="rId2"/>
    <p:sldId id="276" r:id="rId3"/>
    <p:sldId id="272" r:id="rId4"/>
    <p:sldId id="270" r:id="rId5"/>
    <p:sldId id="271" r:id="rId6"/>
    <p:sldId id="273" r:id="rId7"/>
    <p:sldId id="264" r:id="rId8"/>
    <p:sldId id="279" r:id="rId9"/>
    <p:sldId id="265" r:id="rId10"/>
    <p:sldId id="268" r:id="rId11"/>
    <p:sldId id="280" r:id="rId12"/>
    <p:sldId id="269" r:id="rId13"/>
    <p:sldId id="263" r:id="rId14"/>
    <p:sldId id="278" r:id="rId15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8E579397-F7EB-4D59-8221-EC75A41770A0}">
          <p14:sldIdLst>
            <p14:sldId id="275"/>
            <p14:sldId id="276"/>
          </p14:sldIdLst>
        </p14:section>
        <p14:section name="Khởi động ôn tập lý thuyết và vận dụng công thức giải bài tập cơ bản" id="{F038AC24-09E9-46FC-9FA6-4B1EFE621F02}">
          <p14:sldIdLst>
            <p14:sldId id="272"/>
            <p14:sldId id="270"/>
            <p14:sldId id="271"/>
          </p14:sldIdLst>
        </p14:section>
        <p14:section name="Ôn tập kĩ năng" id="{BB0CCD52-8A9F-4B7C-8901-72DFEF2DC7ED}">
          <p14:sldIdLst>
            <p14:sldId id="273"/>
          </p14:sldIdLst>
        </p14:section>
        <p14:section name="Luyện tập thành thạo" id="{73F91EAE-61B3-4166-914B-4527B8752A33}">
          <p14:sldIdLst>
            <p14:sldId id="264"/>
            <p14:sldId id="279"/>
            <p14:sldId id="265"/>
            <p14:sldId id="268"/>
            <p14:sldId id="280"/>
            <p14:sldId id="269"/>
          </p14:sldIdLst>
        </p14:section>
        <p14:section name="Tổng kết kiến thức chung" id="{041660E4-CBF5-47B9-B1BF-9A8D6F459C07}">
          <p14:sldIdLst>
            <p14:sldId id="263"/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9AA0A6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CB82"/>
    <a:srgbClr val="639660"/>
    <a:srgbClr val="E8677F"/>
    <a:srgbClr val="42CAB4"/>
    <a:srgbClr val="9A9AE8"/>
    <a:srgbClr val="000000"/>
    <a:srgbClr val="FA7F7F"/>
    <a:srgbClr val="FFB818"/>
    <a:srgbClr val="FFFFFF"/>
    <a:srgbClr val="8BBD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BEB63A7-2662-4F67-A665-E082F9783E0D}">
  <a:tblStyle styleId="{1BEB63A7-2662-4F67-A665-E082F9783E0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70" autoAdjust="0"/>
    <p:restoredTop sz="70557" autoAdjust="0"/>
  </p:normalViewPr>
  <p:slideViewPr>
    <p:cSldViewPr snapToGrid="0">
      <p:cViewPr varScale="1">
        <p:scale>
          <a:sx n="62" d="100"/>
          <a:sy n="62" d="100"/>
        </p:scale>
        <p:origin x="1320" y="48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image" Target="../media/image45.wmf"/><Relationship Id="rId1" Type="http://schemas.openxmlformats.org/officeDocument/2006/relationships/image" Target="../media/image56.wmf"/><Relationship Id="rId6" Type="http://schemas.openxmlformats.org/officeDocument/2006/relationships/image" Target="../media/image51.wmf"/><Relationship Id="rId5" Type="http://schemas.openxmlformats.org/officeDocument/2006/relationships/image" Target="../media/image58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167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0434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ong trò chơi khởi động có nhiều trigger, các thầy cô bấm them các nút xanh, đỏ để giúp học sinh ôn tập công thức tính diện tích của hình.</a:t>
            </a:r>
          </a:p>
        </p:txBody>
      </p:sp>
    </p:spTree>
    <p:extLst>
      <p:ext uri="{BB962C8B-B14F-4D97-AF65-F5344CB8AC3E}">
        <p14:creationId xmlns:p14="http://schemas.microsoft.com/office/powerpoint/2010/main" val="3981367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040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Thầy cô có thể chiếu lại slide Mục tiêu bài học để giúp học sinh tự tổng kết việc đã làm được trong giờ học nhé !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53058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64432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415600" y="740800"/>
            <a:ext cx="3744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415600" y="1852800"/>
            <a:ext cx="3744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53667" y="6002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6096000" y="-167"/>
            <a:ext cx="6096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89"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354000" y="1644233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354000" y="37374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415600" y="1474833"/>
            <a:ext cx="1136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415600" y="4202967"/>
            <a:ext cx="113608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>
            <a:extLst>
              <a:ext uri="{FF2B5EF4-FFF2-40B4-BE49-F238E27FC236}">
                <a16:creationId xmlns:a16="http://schemas.microsoft.com/office/drawing/2014/main" id="{61E520F0-F9A2-4C81-98C1-5D6951C174EF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1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oboto"/>
              <a:buChar char="●"/>
              <a:defRPr sz="18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33">
                <a:solidFill>
                  <a:schemeClr val="dk2"/>
                </a:solidFill>
              </a:defRPr>
            </a:lvl1pPr>
            <a:lvl2pPr lvl="1" algn="r">
              <a:buNone/>
              <a:defRPr sz="1333">
                <a:solidFill>
                  <a:schemeClr val="dk2"/>
                </a:solidFill>
              </a:defRPr>
            </a:lvl2pPr>
            <a:lvl3pPr lvl="2" algn="r">
              <a:buNone/>
              <a:defRPr sz="1333">
                <a:solidFill>
                  <a:schemeClr val="dk2"/>
                </a:solidFill>
              </a:defRPr>
            </a:lvl3pPr>
            <a:lvl4pPr lvl="3" algn="r">
              <a:buNone/>
              <a:defRPr sz="1333">
                <a:solidFill>
                  <a:schemeClr val="dk2"/>
                </a:solidFill>
              </a:defRPr>
            </a:lvl4pPr>
            <a:lvl5pPr lvl="4" algn="r">
              <a:buNone/>
              <a:defRPr sz="1333">
                <a:solidFill>
                  <a:schemeClr val="dk2"/>
                </a:solidFill>
              </a:defRPr>
            </a:lvl5pPr>
            <a:lvl6pPr lvl="5" algn="r">
              <a:buNone/>
              <a:defRPr sz="1333">
                <a:solidFill>
                  <a:schemeClr val="dk2"/>
                </a:solidFill>
              </a:defRPr>
            </a:lvl6pPr>
            <a:lvl7pPr lvl="6" algn="r">
              <a:buNone/>
              <a:defRPr sz="1333">
                <a:solidFill>
                  <a:schemeClr val="dk2"/>
                </a:solidFill>
              </a:defRPr>
            </a:lvl7pPr>
            <a:lvl8pPr lvl="7" algn="r">
              <a:buNone/>
              <a:defRPr sz="1333">
                <a:solidFill>
                  <a:schemeClr val="dk2"/>
                </a:solidFill>
              </a:defRPr>
            </a:lvl8pPr>
            <a:lvl9pPr lvl="8" algn="r">
              <a:buNone/>
              <a:defRPr sz="1333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image" Target="../media/image3.png"/><Relationship Id="rId21" Type="http://schemas.openxmlformats.org/officeDocument/2006/relationships/image" Target="../media/image50.wmf"/><Relationship Id="rId34" Type="http://schemas.openxmlformats.org/officeDocument/2006/relationships/image" Target="../media/image5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55.png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41.bin"/><Relationship Id="rId32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9.wmf"/><Relationship Id="rId31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3.wmf"/><Relationship Id="rId30" Type="http://schemas.openxmlformats.org/officeDocument/2006/relationships/image" Target="../media/image7.png"/><Relationship Id="rId8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1.wmf"/><Relationship Id="rId26" Type="http://schemas.openxmlformats.org/officeDocument/2006/relationships/image" Target="../media/image60.wmf"/><Relationship Id="rId3" Type="http://schemas.openxmlformats.org/officeDocument/2006/relationships/image" Target="../media/image5.png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58.wmf"/><Relationship Id="rId20" Type="http://schemas.microsoft.com/office/2007/relationships/hdphoto" Target="../media/hdphoto1.wdp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9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5.wmf"/><Relationship Id="rId19" Type="http://schemas.openxmlformats.org/officeDocument/2006/relationships/image" Target="../media/image7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22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3.wmf"/><Relationship Id="rId18" Type="http://schemas.microsoft.com/office/2007/relationships/hdphoto" Target="../media/hdphoto1.wdp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png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11" Type="http://schemas.openxmlformats.org/officeDocument/2006/relationships/image" Target="../media/image62.wmf"/><Relationship Id="rId5" Type="http://schemas.openxmlformats.org/officeDocument/2006/relationships/image" Target="../media/image4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8.png"/><Relationship Id="rId4" Type="http://schemas.openxmlformats.org/officeDocument/2006/relationships/image" Target="../media/image1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6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svg"/><Relationship Id="rId17" Type="http://schemas.microsoft.com/office/2007/relationships/hdphoto" Target="../media/hdphoto1.wdp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4.png"/><Relationship Id="rId10" Type="http://schemas.openxmlformats.org/officeDocument/2006/relationships/image" Target="../media/image1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microsoft.com/office/2007/relationships/hdphoto" Target="../media/hdphoto1.wdp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image" Target="../media/image18.wmf"/><Relationship Id="rId5" Type="http://schemas.openxmlformats.org/officeDocument/2006/relationships/image" Target="../media/image4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.png"/><Relationship Id="rId10" Type="http://schemas.openxmlformats.org/officeDocument/2006/relationships/image" Target="../media/image2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2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5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38.wmf"/><Relationship Id="rId7" Type="http://schemas.microsoft.com/office/2007/relationships/hdphoto" Target="../media/hdphoto1.wdp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6.wmf"/><Relationship Id="rId8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24A04B5-10F1-4D71-9F46-866B0BD1C74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8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24A935BA-4FCE-4127-B1A3-2EE1B7E3EA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D5860DA-541B-4676-A380-78A3F509B9D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05" t="10644" r="48226" b="68620"/>
          <a:stretch/>
        </p:blipFill>
        <p:spPr>
          <a:xfrm>
            <a:off x="0" y="0"/>
            <a:ext cx="3317509" cy="3006415"/>
          </a:xfrm>
          <a:prstGeom prst="rect">
            <a:avLst/>
          </a:prstGeom>
        </p:spPr>
      </p:pic>
      <p:pic>
        <p:nvPicPr>
          <p:cNvPr id="11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FF9727D2-7D85-44D5-A9B4-DD465CBEC23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44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7EBA4814-61C4-49B9-9BA9-2D69951CF93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6935180" y="5308734"/>
            <a:ext cx="1819879" cy="1272281"/>
          </a:xfrm>
          <a:prstGeom prst="rect">
            <a:avLst/>
          </a:prstGeom>
        </p:spPr>
      </p:pic>
      <p:pic>
        <p:nvPicPr>
          <p:cNvPr id="45" name="图片 44" descr="图片包含 鲜花&#10;&#10;已生成高可信度的说明">
            <a:extLst>
              <a:ext uri="{FF2B5EF4-FFF2-40B4-BE49-F238E27FC236}">
                <a16:creationId xmlns:a16="http://schemas.microsoft.com/office/drawing/2014/main" id="{CBF42BEE-27F7-47DD-83A4-288D7582F1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2602148" y="5348613"/>
            <a:ext cx="1819879" cy="1272281"/>
          </a:xfrm>
          <a:prstGeom prst="rect">
            <a:avLst/>
          </a:prstGeom>
        </p:spPr>
      </p:pic>
      <p:pic>
        <p:nvPicPr>
          <p:cNvPr id="46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5C2BE15A-AF67-4741-8D72-0A553A9BD3C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2827020" y="5790740"/>
            <a:ext cx="3648846" cy="1291864"/>
          </a:xfrm>
          <a:prstGeom prst="rect">
            <a:avLst/>
          </a:prstGeom>
        </p:spPr>
      </p:pic>
      <p:pic>
        <p:nvPicPr>
          <p:cNvPr id="4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8A31B80A-BF71-408F-9450-41BEE75E92C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>
            <a:off x="4638176" y="5324446"/>
            <a:ext cx="1442858" cy="1645883"/>
          </a:xfrm>
          <a:prstGeom prst="rect">
            <a:avLst/>
          </a:prstGeom>
        </p:spPr>
      </p:pic>
      <p:pic>
        <p:nvPicPr>
          <p:cNvPr id="4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F6BB1024-7560-46BE-98B0-8E9BFA9A2E7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>
            <a:off x="5745439" y="5968190"/>
            <a:ext cx="1697302" cy="936963"/>
          </a:xfrm>
          <a:prstGeom prst="rect">
            <a:avLst/>
          </a:prstGeom>
        </p:spPr>
      </p:pic>
      <p:sp>
        <p:nvSpPr>
          <p:cNvPr id="3" name="弧形 2">
            <a:extLst>
              <a:ext uri="{FF2B5EF4-FFF2-40B4-BE49-F238E27FC236}">
                <a16:creationId xmlns:a16="http://schemas.microsoft.com/office/drawing/2014/main" id="{9667BDF1-34C8-4924-8F07-8095B16882E7}"/>
              </a:ext>
            </a:extLst>
          </p:cNvPr>
          <p:cNvSpPr/>
          <p:nvPr/>
        </p:nvSpPr>
        <p:spPr>
          <a:xfrm>
            <a:off x="4684812" y="561430"/>
            <a:ext cx="2695244" cy="2695244"/>
          </a:xfrm>
          <a:prstGeom prst="arc">
            <a:avLst>
              <a:gd name="adj1" fmla="val 17834491"/>
              <a:gd name="adj2" fmla="val 3291354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弧形 12">
            <a:extLst>
              <a:ext uri="{FF2B5EF4-FFF2-40B4-BE49-F238E27FC236}">
                <a16:creationId xmlns:a16="http://schemas.microsoft.com/office/drawing/2014/main" id="{0760D476-11E9-477B-8F79-CF92DD549839}"/>
              </a:ext>
            </a:extLst>
          </p:cNvPr>
          <p:cNvSpPr/>
          <p:nvPr/>
        </p:nvSpPr>
        <p:spPr>
          <a:xfrm>
            <a:off x="4635244" y="597148"/>
            <a:ext cx="2695244" cy="2695245"/>
          </a:xfrm>
          <a:prstGeom prst="arc">
            <a:avLst>
              <a:gd name="adj1" fmla="val 3142400"/>
              <a:gd name="adj2" fmla="val 14586558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CA53060-2F85-4539-85E0-DADFD9F5A178}"/>
              </a:ext>
            </a:extLst>
          </p:cNvPr>
          <p:cNvGrpSpPr/>
          <p:nvPr/>
        </p:nvGrpSpPr>
        <p:grpSpPr>
          <a:xfrm>
            <a:off x="4021910" y="1409587"/>
            <a:ext cx="3653752" cy="2014664"/>
            <a:chOff x="4021910" y="1409587"/>
            <a:chExt cx="3653752" cy="2014664"/>
          </a:xfrm>
        </p:grpSpPr>
        <p:pic>
          <p:nvPicPr>
            <p:cNvPr id="38" name="图片 37" descr="图片包含 鲜花&#10;&#10;已生成高可信度的说明">
              <a:extLst>
                <a:ext uri="{FF2B5EF4-FFF2-40B4-BE49-F238E27FC236}">
                  <a16:creationId xmlns:a16="http://schemas.microsoft.com/office/drawing/2014/main" id="{4E65FF60-D57A-44FF-BE52-4716A03912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947" t="87092" r="32873" b="2223"/>
            <a:stretch/>
          </p:blipFill>
          <p:spPr>
            <a:xfrm rot="3586754">
              <a:off x="6131292" y="1308074"/>
              <a:ext cx="1442858" cy="1645883"/>
            </a:xfrm>
            <a:prstGeom prst="rect">
              <a:avLst/>
            </a:prstGeom>
          </p:spPr>
        </p:pic>
        <p:pic>
          <p:nvPicPr>
            <p:cNvPr id="50" name="图片 49" descr="图片包含 鲜花&#10;&#10;已生成高可信度的说明">
              <a:extLst>
                <a:ext uri="{FF2B5EF4-FFF2-40B4-BE49-F238E27FC236}">
                  <a16:creationId xmlns:a16="http://schemas.microsoft.com/office/drawing/2014/main" id="{B2A22044-A875-41C8-9956-BAF3C2EBC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82130" b="88100" l="12979" r="22462">
                          <a14:foregroundMark x1="17241" y1="82130" x2="17241" y2="83098"/>
                          <a14:foregroundMark x1="12979" y1="84470" x2="13649" y2="84913"/>
                          <a14:foregroundMark x1="14943" y1="87697" x2="18582" y2="87616"/>
                          <a14:foregroundMark x1="18582" y1="87616" x2="18582" y2="87576"/>
                          <a14:foregroundMark x1="16284" y1="88060" x2="15086" y2="881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0" t="82047" r="76388" b="11778"/>
            <a:stretch/>
          </p:blipFill>
          <p:spPr>
            <a:xfrm flipH="1">
              <a:off x="4021910" y="1754008"/>
              <a:ext cx="3025632" cy="1670243"/>
            </a:xfrm>
            <a:prstGeom prst="rect">
              <a:avLst/>
            </a:prstGeom>
          </p:spPr>
        </p:pic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4478E5DE-DDD2-4E4E-B245-3B6C1944CC57}"/>
              </a:ext>
            </a:extLst>
          </p:cNvPr>
          <p:cNvSpPr txBox="1"/>
          <p:nvPr/>
        </p:nvSpPr>
        <p:spPr>
          <a:xfrm>
            <a:off x="3036776" y="3566377"/>
            <a:ext cx="6118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LUYỆN TẬP VỀ TÍNH DIỆN TÍCH</a:t>
            </a:r>
          </a:p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(tiếp theo)</a:t>
            </a:r>
            <a:endParaRPr lang="zh-CN" altLang="en-US" sz="3200" b="1" dirty="0">
              <a:effectLst>
                <a:outerShdw blurRad="50800" dist="38100" dir="13500000" algn="br" rotWithShape="0">
                  <a:schemeClr val="tx2">
                    <a:lumMod val="25000"/>
                    <a:alpha val="40000"/>
                  </a:scheme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7" name="文本框 38">
            <a:extLst>
              <a:ext uri="{FF2B5EF4-FFF2-40B4-BE49-F238E27FC236}">
                <a16:creationId xmlns:a16="http://schemas.microsoft.com/office/drawing/2014/main" id="{2B0F5141-2FBE-4593-A589-1E6CEBC15E68}"/>
              </a:ext>
            </a:extLst>
          </p:cNvPr>
          <p:cNvSpPr txBox="1"/>
          <p:nvPr/>
        </p:nvSpPr>
        <p:spPr>
          <a:xfrm>
            <a:off x="5268556" y="393773"/>
            <a:ext cx="15277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Môn </a:t>
            </a:r>
          </a:p>
          <a:p>
            <a:pPr algn="ctr"/>
            <a:r>
              <a:rPr lang="en-US" altLang="zh-CN" sz="40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Toán</a:t>
            </a:r>
            <a:endParaRPr lang="zh-CN" altLang="en-US" sz="4000" b="1" dirty="0">
              <a:solidFill>
                <a:srgbClr val="639660"/>
              </a:solidFill>
              <a:effectLst>
                <a:outerShdw blurRad="50800" dist="38100" dir="13500000" algn="br" rotWithShape="0">
                  <a:srgbClr val="9BCB82"/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4706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7143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39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421384" y="835242"/>
            <a:ext cx="2815772" cy="2825147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94942" y="990974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24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2. </a:t>
            </a:r>
            <a:r>
              <a:rPr lang="en-US" sz="2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2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iệ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ấ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   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như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vẽ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ướ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520421" y="2086855"/>
            <a:ext cx="1008954" cy="1177624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529160" y="1347819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76085" y="1347819"/>
            <a:ext cx="1291082" cy="1916659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529160" y="3076601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76085" y="3076601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110326" y="3043287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133387" y="1549176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81274" y="835242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67736" y="2982051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59193" y="323465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87950" y="3264091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517423" y="2260086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70836" y="1886800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50461" y="2919670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208245" y="2919670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67958" y="2919670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</p:spTree>
    <p:extLst>
      <p:ext uri="{BB962C8B-B14F-4D97-AF65-F5344CB8AC3E}">
        <p14:creationId xmlns:p14="http://schemas.microsoft.com/office/powerpoint/2010/main" val="209027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474"/>
                                      </p:to>
                                    </p:animClr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E9E1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B2B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 animBg="1"/>
      <p:bldP spid="3" grpId="0" animBg="1"/>
      <p:bldP spid="4" grpId="0" animBg="1"/>
      <p:bldP spid="6" grpId="0" animBg="1"/>
      <p:bldP spid="7" grpId="0" animBg="1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5085277" cy="2919557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D537746-E323-4F31-AD3A-538E1E674747}"/>
              </a:ext>
            </a:extLst>
          </p:cNvPr>
          <p:cNvSpPr/>
          <p:nvPr/>
        </p:nvSpPr>
        <p:spPr>
          <a:xfrm>
            <a:off x="6763726" y="4038108"/>
            <a:ext cx="3607657" cy="1801873"/>
          </a:xfrm>
          <a:prstGeom prst="roundRect">
            <a:avLst>
              <a:gd name="adj" fmla="val 6201"/>
            </a:avLst>
          </a:prstGeom>
          <a:solidFill>
            <a:schemeClr val="accent5">
              <a:lumMod val="40000"/>
              <a:lumOff val="60000"/>
              <a:alpha val="66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B29A8F6-EAD2-4BD7-9994-3CF5C3F3F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86610"/>
              </p:ext>
            </p:extLst>
          </p:nvPr>
        </p:nvGraphicFramePr>
        <p:xfrm>
          <a:off x="1477963" y="3813903"/>
          <a:ext cx="6334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B29A8F6-EAD2-4BD7-9994-3CF5C3F3FC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7963" y="3813903"/>
                        <a:ext cx="6334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6FB116A-64B0-4363-B143-571353D5A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52151"/>
              </p:ext>
            </p:extLst>
          </p:nvPr>
        </p:nvGraphicFramePr>
        <p:xfrm>
          <a:off x="2084394" y="3658328"/>
          <a:ext cx="1643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6FB116A-64B0-4363-B143-571353D5A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4394" y="3658328"/>
                        <a:ext cx="16430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FEFB1FF-9367-4C5A-A798-4ACF0E9F0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05688"/>
              </p:ext>
            </p:extLst>
          </p:nvPr>
        </p:nvGraphicFramePr>
        <p:xfrm>
          <a:off x="3692182" y="3767866"/>
          <a:ext cx="1616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FEFB1FF-9367-4C5A-A798-4ACF0E9F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2182" y="3767866"/>
                        <a:ext cx="16160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EC9E855-8064-4F7A-9E91-8EA4B3448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6116"/>
              </p:ext>
            </p:extLst>
          </p:nvPr>
        </p:nvGraphicFramePr>
        <p:xfrm>
          <a:off x="1489075" y="4712858"/>
          <a:ext cx="730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EC9E855-8064-4F7A-9E91-8EA4B3448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9075" y="4712858"/>
                        <a:ext cx="7302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E4FFAC3-F96D-4907-8E8A-2E7F6B4AA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6633"/>
              </p:ext>
            </p:extLst>
          </p:nvPr>
        </p:nvGraphicFramePr>
        <p:xfrm>
          <a:off x="2209457" y="4558870"/>
          <a:ext cx="2170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4" imgW="1143000" imgH="393480" progId="Equation.DSMT4">
                  <p:embed/>
                </p:oleObj>
              </mc:Choice>
              <mc:Fallback>
                <p:oleObj name="Equation" r:id="rId14" imgW="114300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E4FFAC3-F96D-4907-8E8A-2E7F6B4AA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9457" y="4558870"/>
                        <a:ext cx="2170113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31EACB7-859A-4125-AA42-636381A8B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36473"/>
              </p:ext>
            </p:extLst>
          </p:nvPr>
        </p:nvGraphicFramePr>
        <p:xfrm>
          <a:off x="4379570" y="4666820"/>
          <a:ext cx="18573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6" imgW="977760" imgH="279360" progId="Equation.DSMT4">
                  <p:embed/>
                </p:oleObj>
              </mc:Choice>
              <mc:Fallback>
                <p:oleObj name="Equation" r:id="rId16" imgW="9777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31EACB7-859A-4125-AA42-636381A8B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9570" y="4666820"/>
                        <a:ext cx="18573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85A7434-A65B-4897-84B1-6093899EF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29581"/>
              </p:ext>
            </p:extLst>
          </p:nvPr>
        </p:nvGraphicFramePr>
        <p:xfrm>
          <a:off x="1477963" y="5619750"/>
          <a:ext cx="609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85A7434-A65B-4897-84B1-6093899EF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7963" y="5619750"/>
                        <a:ext cx="6096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2C8F0C7-174A-4133-9EC1-756853775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42970"/>
              </p:ext>
            </p:extLst>
          </p:nvPr>
        </p:nvGraphicFramePr>
        <p:xfrm>
          <a:off x="2084394" y="5457825"/>
          <a:ext cx="14017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20" imgW="723600" imgH="393480" progId="Equation.DSMT4">
                  <p:embed/>
                </p:oleObj>
              </mc:Choice>
              <mc:Fallback>
                <p:oleObj name="Equation" r:id="rId20" imgW="7236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2C8F0C7-174A-4133-9EC1-756853775D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84394" y="5457825"/>
                        <a:ext cx="1401763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6B24E4C-03A5-4F76-8667-A6AB99731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87727"/>
              </p:ext>
            </p:extLst>
          </p:nvPr>
        </p:nvGraphicFramePr>
        <p:xfrm>
          <a:off x="3486157" y="5573713"/>
          <a:ext cx="16160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2" imgW="850680" imgH="279360" progId="Equation.DSMT4">
                  <p:embed/>
                </p:oleObj>
              </mc:Choice>
              <mc:Fallback>
                <p:oleObj name="Equation" r:id="rId22" imgW="850680" imgH="279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6B24E4C-03A5-4F76-8667-A6AB99731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86157" y="5573713"/>
                        <a:ext cx="16160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DC581A5-D8CE-4028-8293-CF532D265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48139"/>
              </p:ext>
            </p:extLst>
          </p:nvPr>
        </p:nvGraphicFramePr>
        <p:xfrm>
          <a:off x="6939912" y="4193477"/>
          <a:ext cx="2805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4" imgW="1460160" imgH="228600" progId="Equation.DSMT4">
                  <p:embed/>
                </p:oleObj>
              </mc:Choice>
              <mc:Fallback>
                <p:oleObj name="Equation" r:id="rId24" imgW="146016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DC581A5-D8CE-4028-8293-CF532D265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39912" y="4193477"/>
                        <a:ext cx="28051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4281847-CA3E-4A08-8385-A2126AF06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02804"/>
              </p:ext>
            </p:extLst>
          </p:nvPr>
        </p:nvGraphicFramePr>
        <p:xfrm>
          <a:off x="7146167" y="4733227"/>
          <a:ext cx="31384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6" imgW="1650960" imgH="203040" progId="Equation.DSMT4">
                  <p:embed/>
                </p:oleObj>
              </mc:Choice>
              <mc:Fallback>
                <p:oleObj name="Equation" r:id="rId26" imgW="165096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64281847-CA3E-4A08-8385-A2126AF06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46167" y="4733227"/>
                        <a:ext cx="3138487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47EA89E-EA10-412E-AF38-F8A553581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6885"/>
              </p:ext>
            </p:extLst>
          </p:nvPr>
        </p:nvGraphicFramePr>
        <p:xfrm>
          <a:off x="7151688" y="5219700"/>
          <a:ext cx="185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8" imgW="977760" imgH="279360" progId="Equation.DSMT4">
                  <p:embed/>
                </p:oleObj>
              </mc:Choice>
              <mc:Fallback>
                <p:oleObj name="Equation" r:id="rId28" imgW="977760" imgH="279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47EA89E-EA10-412E-AF38-F8A553581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51688" y="5219700"/>
                        <a:ext cx="18589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0" cstate="print">
                <a:extLst>
                  <a:ext uri="{BEBA8EAE-BF5A-486C-A8C5-ECC9F3942E4B}">
                    <a14:imgProps xmlns:a14="http://schemas.microsoft.com/office/drawing/2010/main">
                      <a14:imgLayer r:embed="rId31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1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33" cstate="print">
            <a:extLst>
              <a:ext uri="{BEBA8EAE-BF5A-486C-A8C5-ECC9F3942E4B}">
                <a14:imgProps xmlns:a14="http://schemas.microsoft.com/office/drawing/2010/main">
                  <a14:imgLayer r:embed="rId31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155105" y="4887805"/>
            <a:ext cx="1819879" cy="127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52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474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E9E1"/>
                                      </p:to>
                                    </p:animClr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B2B2"/>
                                      </p:to>
                                    </p:animClr>
                                    <p:set>
                                      <p:cBhvr>
                                        <p:cTn id="16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6" grpId="0"/>
      <p:bldP spid="2" grpId="0" animBg="1"/>
      <p:bldP spid="3" grpId="0" animBg="1"/>
      <p:bldP spid="4" grpId="0" animBg="1"/>
      <p:bldP spid="6" grpId="0" animBg="1"/>
      <p:bldP spid="7" grpId="0" animBg="1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538994" y="5323129"/>
            <a:ext cx="1819879" cy="1272281"/>
          </a:xfrm>
          <a:prstGeom prst="rect">
            <a:avLst/>
          </a:prstGeom>
        </p:spPr>
      </p:pic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9834249" cy="3387515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A6678AA-62B6-4FA6-BA20-67D77ABE1C02}"/>
              </a:ext>
            </a:extLst>
          </p:cNvPr>
          <p:cNvGrpSpPr/>
          <p:nvPr/>
        </p:nvGrpSpPr>
        <p:grpSpPr>
          <a:xfrm>
            <a:off x="5379881" y="3550850"/>
            <a:ext cx="3009787" cy="749300"/>
            <a:chOff x="5534025" y="3563938"/>
            <a:chExt cx="3009787" cy="749300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66FB116A-64B0-4363-B143-571353D5A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970278"/>
                </p:ext>
              </p:extLst>
            </p:nvPr>
          </p:nvGraphicFramePr>
          <p:xfrm>
            <a:off x="5534025" y="3563938"/>
            <a:ext cx="140017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" name="Equation" r:id="rId7" imgW="736560" imgH="393480" progId="Equation.DSMT4">
                    <p:embed/>
                  </p:oleObj>
                </mc:Choice>
                <mc:Fallback>
                  <p:oleObj name="Equation" r:id="rId7" imgW="736560" imgH="393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66FB116A-64B0-4363-B143-571353D5A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34025" y="3563938"/>
                          <a:ext cx="140017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1FEFB1FF-9367-4C5A-A798-4ACF0E9F02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235726"/>
                </p:ext>
              </p:extLst>
            </p:nvPr>
          </p:nvGraphicFramePr>
          <p:xfrm>
            <a:off x="6927737" y="3686848"/>
            <a:ext cx="16160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" name="Equation" r:id="rId9" imgW="850680" imgH="279360" progId="Equation.DSMT4">
                    <p:embed/>
                  </p:oleObj>
                </mc:Choice>
                <mc:Fallback>
                  <p:oleObj name="Equation" r:id="rId9" imgW="850680" imgH="27936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1FEFB1FF-9367-4C5A-A798-4ACF0E9F02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27737" y="3686848"/>
                          <a:ext cx="161607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55206D5-9FDB-44E3-BFD1-684E33E18385}"/>
              </a:ext>
            </a:extLst>
          </p:cNvPr>
          <p:cNvGrpSpPr/>
          <p:nvPr/>
        </p:nvGrpSpPr>
        <p:grpSpPr>
          <a:xfrm>
            <a:off x="5935700" y="4337320"/>
            <a:ext cx="3799658" cy="747713"/>
            <a:chOff x="6629400" y="4559300"/>
            <a:chExt cx="3799658" cy="747713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FE4FFAC3-F96D-4907-8E8A-2E7F6B4AAB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773045"/>
                </p:ext>
              </p:extLst>
            </p:nvPr>
          </p:nvGraphicFramePr>
          <p:xfrm>
            <a:off x="6629400" y="4559300"/>
            <a:ext cx="1954213" cy="74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6" name="Equation" r:id="rId11" imgW="1028520" imgH="393480" progId="Equation.DSMT4">
                    <p:embed/>
                  </p:oleObj>
                </mc:Choice>
                <mc:Fallback>
                  <p:oleObj name="Equation" r:id="rId11" imgW="1028520" imgH="3934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FE4FFAC3-F96D-4907-8E8A-2E7F6B4AAB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29400" y="4559300"/>
                          <a:ext cx="1954213" cy="747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A31EACB7-859A-4125-AA42-636381A8B5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639688"/>
                </p:ext>
              </p:extLst>
            </p:nvPr>
          </p:nvGraphicFramePr>
          <p:xfrm>
            <a:off x="8571683" y="4666820"/>
            <a:ext cx="185737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7" name="Equation" r:id="rId13" imgW="977760" imgH="279360" progId="Equation.DSMT4">
                    <p:embed/>
                  </p:oleObj>
                </mc:Choice>
                <mc:Fallback>
                  <p:oleObj name="Equation" r:id="rId13" imgW="977760" imgH="279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A31EACB7-859A-4125-AA42-636381A8B5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571683" y="4666820"/>
                          <a:ext cx="1857375" cy="531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666578-BC60-47AB-96CE-5A3E27C5684C}"/>
              </a:ext>
            </a:extLst>
          </p:cNvPr>
          <p:cNvGrpSpPr/>
          <p:nvPr/>
        </p:nvGrpSpPr>
        <p:grpSpPr>
          <a:xfrm>
            <a:off x="5337595" y="5088468"/>
            <a:ext cx="2795587" cy="763588"/>
            <a:chOff x="6507163" y="5457825"/>
            <a:chExt cx="2795587" cy="763588"/>
          </a:xfrm>
        </p:grpSpPr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2C8F0C7-174A-4133-9EC1-756853775D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057343"/>
                </p:ext>
              </p:extLst>
            </p:nvPr>
          </p:nvGraphicFramePr>
          <p:xfrm>
            <a:off x="6507163" y="5457825"/>
            <a:ext cx="1179512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" name="Equation" r:id="rId15" imgW="609480" imgH="393480" progId="Equation.DSMT4">
                    <p:embed/>
                  </p:oleObj>
                </mc:Choice>
                <mc:Fallback>
                  <p:oleObj name="Equation" r:id="rId15" imgW="609480" imgH="393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62C8F0C7-174A-4133-9EC1-756853775D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507163" y="5457825"/>
                          <a:ext cx="1179512" cy="763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E6B24E4C-03A5-4F76-8667-A6AB997311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53119"/>
                </p:ext>
              </p:extLst>
            </p:nvPr>
          </p:nvGraphicFramePr>
          <p:xfrm>
            <a:off x="7686675" y="5573713"/>
            <a:ext cx="161607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" name="Equation" r:id="rId17" imgW="850680" imgH="279360" progId="Equation.DSMT4">
                    <p:embed/>
                  </p:oleObj>
                </mc:Choice>
                <mc:Fallback>
                  <p:oleObj name="Equation" r:id="rId17" imgW="850680" imgH="27936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E6B24E4C-03A5-4F76-8667-A6AB997311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86675" y="5573713"/>
                          <a:ext cx="1616075" cy="531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9" cstate="print">
                <a:extLst>
                  <a:ext uri="{BEBA8EAE-BF5A-486C-A8C5-ECC9F3942E4B}">
                    <a14:imgProps xmlns:a14="http://schemas.microsoft.com/office/drawing/2010/main">
                      <a14:imgLayer r:embed="rId20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BCCCEA7A-230B-433F-9B5E-A8A478CB982A}"/>
              </a:ext>
            </a:extLst>
          </p:cNvPr>
          <p:cNvSpPr txBox="1"/>
          <p:nvPr/>
        </p:nvSpPr>
        <p:spPr>
          <a:xfrm>
            <a:off x="1842371" y="3681339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M là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8A912D-49CB-43E2-818D-8E0E3C0AE1A6}"/>
              </a:ext>
            </a:extLst>
          </p:cNvPr>
          <p:cNvSpPr txBox="1"/>
          <p:nvPr/>
        </p:nvSpPr>
        <p:spPr>
          <a:xfrm>
            <a:off x="1856202" y="4448398"/>
            <a:ext cx="446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thang BMNC là: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5D56E24-F859-4132-9016-86EB7852A636}"/>
              </a:ext>
            </a:extLst>
          </p:cNvPr>
          <p:cNvSpPr txBox="1"/>
          <p:nvPr/>
        </p:nvSpPr>
        <p:spPr>
          <a:xfrm>
            <a:off x="1842371" y="5215457"/>
            <a:ext cx="365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CND là: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924DE5D-A9FF-4F44-ABDF-A2FB105DDE87}"/>
              </a:ext>
            </a:extLst>
          </p:cNvPr>
          <p:cNvSpPr txBox="1"/>
          <p:nvPr/>
        </p:nvSpPr>
        <p:spPr>
          <a:xfrm>
            <a:off x="1842370" y="5859429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52B8862-233F-4A91-B30E-550960A5B560}"/>
              </a:ext>
            </a:extLst>
          </p:cNvPr>
          <p:cNvSpPr txBox="1"/>
          <p:nvPr/>
        </p:nvSpPr>
        <p:spPr>
          <a:xfrm>
            <a:off x="3632336" y="6433505"/>
            <a:ext cx="3452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1834,86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89395D-435C-4178-A807-1E4DFDEC29A4}"/>
              </a:ext>
            </a:extLst>
          </p:cNvPr>
          <p:cNvGrpSpPr/>
          <p:nvPr/>
        </p:nvGrpSpPr>
        <p:grpSpPr>
          <a:xfrm>
            <a:off x="4833779" y="5864395"/>
            <a:ext cx="4728182" cy="530225"/>
            <a:chOff x="4833779" y="5864395"/>
            <a:chExt cx="4728182" cy="530225"/>
          </a:xfrm>
        </p:grpSpPr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A8CF83B1-7687-4442-BB9A-20D85DB59F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92988"/>
                </p:ext>
              </p:extLst>
            </p:nvPr>
          </p:nvGraphicFramePr>
          <p:xfrm>
            <a:off x="4833779" y="5921716"/>
            <a:ext cx="28956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" name="Equation" r:id="rId23" imgW="1523880" imgH="203040" progId="Equation.DSMT4">
                    <p:embed/>
                  </p:oleObj>
                </mc:Choice>
                <mc:Fallback>
                  <p:oleObj name="Equation" r:id="rId23" imgW="1523880" imgH="20304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64281847-CA3E-4A08-8385-A2126AF062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33779" y="5921716"/>
                          <a:ext cx="2895600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B051E048-79F3-48BC-BBEC-0642582CAB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802424"/>
                </p:ext>
              </p:extLst>
            </p:nvPr>
          </p:nvGraphicFramePr>
          <p:xfrm>
            <a:off x="7701411" y="5864395"/>
            <a:ext cx="186055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1" name="Equation" r:id="rId25" imgW="977760" imgH="279360" progId="Equation.DSMT4">
                    <p:embed/>
                  </p:oleObj>
                </mc:Choice>
                <mc:Fallback>
                  <p:oleObj name="Equation" r:id="rId25" imgW="977760" imgH="27936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647EA89E-EA10-412E-AF38-F8A5535817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701411" y="5864395"/>
                          <a:ext cx="1860550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2551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7109945" y="-733848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3402257" y="-882034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899702" y="-588471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4E1B7B2-103E-49D5-82DC-5865AAF1749D}"/>
              </a:ext>
            </a:extLst>
          </p:cNvPr>
          <p:cNvGrpSpPr/>
          <p:nvPr/>
        </p:nvGrpSpPr>
        <p:grpSpPr>
          <a:xfrm>
            <a:off x="1112009" y="2133727"/>
            <a:ext cx="1521491" cy="1398673"/>
            <a:chOff x="1112009" y="2133727"/>
            <a:chExt cx="1521491" cy="1398673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8E4BCF-88BC-4C3C-A124-F401D66F1D8D}"/>
                </a:ext>
              </a:extLst>
            </p:cNvPr>
            <p:cNvGrpSpPr/>
            <p:nvPr/>
          </p:nvGrpSpPr>
          <p:grpSpPr>
            <a:xfrm>
              <a:off x="1112009" y="2133727"/>
              <a:ext cx="1388639" cy="1398673"/>
              <a:chOff x="4685051" y="2133727"/>
              <a:chExt cx="1388639" cy="1398673"/>
            </a:xfrm>
          </p:grpSpPr>
          <p:cxnSp>
            <p:nvCxnSpPr>
              <p:cNvPr id="1011" name="Google Shape;1011;p24"/>
              <p:cNvCxnSpPr/>
              <p:nvPr/>
            </p:nvCxnSpPr>
            <p:spPr>
              <a:xfrm>
                <a:off x="5377867" y="2772800"/>
                <a:ext cx="0" cy="7596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CA3AD563-7C34-44BF-A540-15A2CEE6C829}"/>
                  </a:ext>
                </a:extLst>
              </p:cNvPr>
              <p:cNvSpPr/>
              <p:nvPr/>
            </p:nvSpPr>
            <p:spPr>
              <a:xfrm>
                <a:off x="4685051" y="2133727"/>
                <a:ext cx="1388639" cy="809063"/>
              </a:xfrm>
              <a:prstGeom prst="rect">
                <a:avLst/>
              </a:prstGeom>
              <a:solidFill>
                <a:srgbClr val="FFB818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C3D3E0F-E9A1-4DBE-8B82-A9F98D04819F}"/>
                </a:ext>
              </a:extLst>
            </p:cNvPr>
            <p:cNvSpPr txBox="1"/>
            <p:nvPr/>
          </p:nvSpPr>
          <p:spPr>
            <a:xfrm>
              <a:off x="1422297" y="26035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0CB78C5A-F65E-4318-AFE5-2E6E077B4033}"/>
                </a:ext>
              </a:extLst>
            </p:cNvPr>
            <p:cNvSpPr txBox="1"/>
            <p:nvPr/>
          </p:nvSpPr>
          <p:spPr>
            <a:xfrm>
              <a:off x="2250972" y="227017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AF9A7E3-456B-4772-9657-9095D4019A1A}"/>
              </a:ext>
            </a:extLst>
          </p:cNvPr>
          <p:cNvGrpSpPr/>
          <p:nvPr/>
        </p:nvGrpSpPr>
        <p:grpSpPr>
          <a:xfrm>
            <a:off x="3451122" y="2125047"/>
            <a:ext cx="870934" cy="1530361"/>
            <a:chOff x="3451122" y="2125047"/>
            <a:chExt cx="870934" cy="153036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B74D453-A808-448C-9E85-4E2DDA03B6A3}"/>
                </a:ext>
              </a:extLst>
            </p:cNvPr>
            <p:cNvGrpSpPr/>
            <p:nvPr/>
          </p:nvGrpSpPr>
          <p:grpSpPr>
            <a:xfrm>
              <a:off x="3512993" y="2125047"/>
              <a:ext cx="809063" cy="1530361"/>
              <a:chOff x="6320752" y="2125047"/>
              <a:chExt cx="809063" cy="1530361"/>
            </a:xfrm>
          </p:grpSpPr>
          <p:cxnSp>
            <p:nvCxnSpPr>
              <p:cNvPr id="1008" name="Google Shape;1008;p24"/>
              <p:cNvCxnSpPr/>
              <p:nvPr/>
            </p:nvCxnSpPr>
            <p:spPr>
              <a:xfrm>
                <a:off x="6694340" y="2648208"/>
                <a:ext cx="0" cy="10072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055A98-58E7-403F-9BEA-805A695064EE}"/>
                  </a:ext>
                </a:extLst>
              </p:cNvPr>
              <p:cNvSpPr/>
              <p:nvPr/>
            </p:nvSpPr>
            <p:spPr>
              <a:xfrm>
                <a:off x="6320752" y="2125047"/>
                <a:ext cx="809063" cy="809063"/>
              </a:xfrm>
              <a:prstGeom prst="rect">
                <a:avLst/>
              </a:prstGeom>
              <a:solidFill>
                <a:srgbClr val="FA7F7F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4" name="TextBox 283">
              <a:extLst>
                <a:ext uri="{FF2B5EF4-FFF2-40B4-BE49-F238E27FC236}">
                  <a16:creationId xmlns:a16="http://schemas.microsoft.com/office/drawing/2014/main" id="{2130EB89-4C57-438D-9A41-D2C4DED1A972}"/>
                </a:ext>
              </a:extLst>
            </p:cNvPr>
            <p:cNvSpPr txBox="1"/>
            <p:nvPr/>
          </p:nvSpPr>
          <p:spPr>
            <a:xfrm>
              <a:off x="3451122" y="22606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500B9FA-44C7-43AD-958D-B7AB621B9593}"/>
              </a:ext>
            </a:extLst>
          </p:cNvPr>
          <p:cNvGrpSpPr/>
          <p:nvPr/>
        </p:nvGrpSpPr>
        <p:grpSpPr>
          <a:xfrm>
            <a:off x="7262265" y="1172687"/>
            <a:ext cx="1430717" cy="2366975"/>
            <a:chOff x="7262265" y="1172687"/>
            <a:chExt cx="1430717" cy="2366975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9466CCC-C5F3-45B5-A104-368ACCAA4973}"/>
                </a:ext>
              </a:extLst>
            </p:cNvPr>
            <p:cNvGrpSpPr/>
            <p:nvPr/>
          </p:nvGrpSpPr>
          <p:grpSpPr>
            <a:xfrm>
              <a:off x="7262265" y="1172687"/>
              <a:ext cx="1430717" cy="2366975"/>
              <a:chOff x="8918345" y="1172687"/>
              <a:chExt cx="1430717" cy="2366975"/>
            </a:xfrm>
          </p:grpSpPr>
          <p:cxnSp>
            <p:nvCxnSpPr>
              <p:cNvPr id="1009" name="Google Shape;1009;p24"/>
              <p:cNvCxnSpPr/>
              <p:nvPr/>
            </p:nvCxnSpPr>
            <p:spPr>
              <a:xfrm>
                <a:off x="9633703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" name="Isosceles Triangle 2">
                <a:extLst>
                  <a:ext uri="{FF2B5EF4-FFF2-40B4-BE49-F238E27FC236}">
                    <a16:creationId xmlns:a16="http://schemas.microsoft.com/office/drawing/2014/main" id="{900B16AD-F4AB-415D-9839-36D5397EF9A3}"/>
                  </a:ext>
                </a:extLst>
              </p:cNvPr>
              <p:cNvSpPr/>
              <p:nvPr/>
            </p:nvSpPr>
            <p:spPr>
              <a:xfrm>
                <a:off x="8918345" y="1172687"/>
                <a:ext cx="1430717" cy="1146405"/>
              </a:xfrm>
              <a:prstGeom prst="triangle">
                <a:avLst>
                  <a:gd name="adj" fmla="val 26140"/>
                </a:avLst>
              </a:prstGeom>
              <a:solidFill>
                <a:srgbClr val="42CAB4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4" name="Google Shape;1009;p24">
              <a:extLst>
                <a:ext uri="{FF2B5EF4-FFF2-40B4-BE49-F238E27FC236}">
                  <a16:creationId xmlns:a16="http://schemas.microsoft.com/office/drawing/2014/main" id="{D73A6A8C-5698-443C-9FCF-812CF4D006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30164" y="1172687"/>
              <a:ext cx="6090" cy="1146405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32A11C4-F482-44C2-BE02-929F19D446A5}"/>
                </a:ext>
              </a:extLst>
            </p:cNvPr>
            <p:cNvSpPr/>
            <p:nvPr/>
          </p:nvSpPr>
          <p:spPr>
            <a:xfrm>
              <a:off x="7630164" y="2237652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id="{53A090A7-C813-4262-9F6F-ABE3E777CC01}"/>
                </a:ext>
              </a:extLst>
            </p:cNvPr>
            <p:cNvSpPr txBox="1"/>
            <p:nvPr/>
          </p:nvSpPr>
          <p:spPr>
            <a:xfrm>
              <a:off x="7985022" y="19844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" name="TextBox 285">
              <a:extLst>
                <a:ext uri="{FF2B5EF4-FFF2-40B4-BE49-F238E27FC236}">
                  <a16:creationId xmlns:a16="http://schemas.microsoft.com/office/drawing/2014/main" id="{1AB4445D-2731-48E0-A56D-714CE678E814}"/>
                </a:ext>
              </a:extLst>
            </p:cNvPr>
            <p:cNvSpPr txBox="1"/>
            <p:nvPr/>
          </p:nvSpPr>
          <p:spPr>
            <a:xfrm>
              <a:off x="7613547" y="16796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267B60-5AB8-4DBA-B3BC-92B3B80C7F33}"/>
              </a:ext>
            </a:extLst>
          </p:cNvPr>
          <p:cNvGrpSpPr/>
          <p:nvPr/>
        </p:nvGrpSpPr>
        <p:grpSpPr>
          <a:xfrm>
            <a:off x="9531478" y="1221121"/>
            <a:ext cx="1430724" cy="2318541"/>
            <a:chOff x="9531478" y="1221121"/>
            <a:chExt cx="1430724" cy="231854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1BF68DF-29C2-4215-9DBD-2E2827CCC027}"/>
                </a:ext>
              </a:extLst>
            </p:cNvPr>
            <p:cNvGrpSpPr/>
            <p:nvPr/>
          </p:nvGrpSpPr>
          <p:grpSpPr>
            <a:xfrm>
              <a:off x="9531478" y="1271675"/>
              <a:ext cx="1430724" cy="2267987"/>
              <a:chOff x="9531478" y="1271675"/>
              <a:chExt cx="1430724" cy="2267987"/>
            </a:xfrm>
          </p:grpSpPr>
          <p:cxnSp>
            <p:nvCxnSpPr>
              <p:cNvPr id="1010" name="Google Shape;1010;p24"/>
              <p:cNvCxnSpPr/>
              <p:nvPr/>
            </p:nvCxnSpPr>
            <p:spPr>
              <a:xfrm>
                <a:off x="10246840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" name="Trapezoid 1">
                <a:extLst>
                  <a:ext uri="{FF2B5EF4-FFF2-40B4-BE49-F238E27FC236}">
                    <a16:creationId xmlns:a16="http://schemas.microsoft.com/office/drawing/2014/main" id="{AE8DE846-AC98-4DD6-AC5D-769D9EBE9F0F}"/>
                  </a:ext>
                </a:extLst>
              </p:cNvPr>
              <p:cNvSpPr/>
              <p:nvPr/>
            </p:nvSpPr>
            <p:spPr>
              <a:xfrm>
                <a:off x="9531478" y="1271675"/>
                <a:ext cx="1430724" cy="853372"/>
              </a:xfrm>
              <a:prstGeom prst="trapezoid">
                <a:avLst>
                  <a:gd name="adj" fmla="val 40315"/>
                </a:avLst>
              </a:prstGeom>
              <a:solidFill>
                <a:srgbClr val="9A9AE8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6" name="Google Shape;1009;p24">
              <a:extLst>
                <a:ext uri="{FF2B5EF4-FFF2-40B4-BE49-F238E27FC236}">
                  <a16:creationId xmlns:a16="http://schemas.microsoft.com/office/drawing/2014/main" id="{6C64C84D-4D45-47B3-8FEA-53CD36B0569F}"/>
                </a:ext>
              </a:extLst>
            </p:cNvPr>
            <p:cNvCxnSpPr>
              <a:cxnSpLocks/>
            </p:cNvCxnSpPr>
            <p:nvPr/>
          </p:nvCxnSpPr>
          <p:spPr>
            <a:xfrm>
              <a:off x="9880024" y="1271675"/>
              <a:ext cx="0" cy="853372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1" name="Rectangle 280">
              <a:extLst>
                <a:ext uri="{FF2B5EF4-FFF2-40B4-BE49-F238E27FC236}">
                  <a16:creationId xmlns:a16="http://schemas.microsoft.com/office/drawing/2014/main" id="{02F7D73D-5F79-4B23-AB9A-6DA806B03C2A}"/>
                </a:ext>
              </a:extLst>
            </p:cNvPr>
            <p:cNvSpPr/>
            <p:nvPr/>
          </p:nvSpPr>
          <p:spPr>
            <a:xfrm>
              <a:off x="9889515" y="2043607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id="{49C5C9BF-C383-4B05-8B04-B1948A507D7D}"/>
                </a:ext>
              </a:extLst>
            </p:cNvPr>
            <p:cNvSpPr txBox="1"/>
            <p:nvPr/>
          </p:nvSpPr>
          <p:spPr>
            <a:xfrm>
              <a:off x="9842397" y="15558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782A8CFC-00C1-4A53-BCCA-0EFFA4FFF83E}"/>
                </a:ext>
              </a:extLst>
            </p:cNvPr>
            <p:cNvSpPr txBox="1"/>
            <p:nvPr/>
          </p:nvSpPr>
          <p:spPr>
            <a:xfrm>
              <a:off x="10290072" y="17844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E77D95AD-7733-4710-A38B-CF8D1F241A91}"/>
                </a:ext>
              </a:extLst>
            </p:cNvPr>
            <p:cNvSpPr txBox="1"/>
            <p:nvPr/>
          </p:nvSpPr>
          <p:spPr>
            <a:xfrm>
              <a:off x="10190943" y="1221121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012" name="Google Shape;1012;p24"/>
          <p:cNvSpPr txBox="1">
            <a:spLocks noGrp="1"/>
          </p:cNvSpPr>
          <p:nvPr>
            <p:ph type="title"/>
          </p:nvPr>
        </p:nvSpPr>
        <p:spPr>
          <a:xfrm>
            <a:off x="2339486" y="181186"/>
            <a:ext cx="3619739" cy="1652204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 thức cần nhớ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3" name="Google Shape;1013;p24"/>
          <p:cNvGraphicFramePr/>
          <p:nvPr>
            <p:extLst>
              <p:ext uri="{D42A27DB-BD31-4B8C-83A1-F6EECF244321}">
                <p14:modId xmlns:p14="http://schemas.microsoft.com/office/powerpoint/2010/main" val="2474006314"/>
              </p:ext>
            </p:extLst>
          </p:nvPr>
        </p:nvGraphicFramePr>
        <p:xfrm>
          <a:off x="792480" y="3327385"/>
          <a:ext cx="10789872" cy="2804087"/>
        </p:xfrm>
        <a:graphic>
          <a:graphicData uri="http://schemas.openxmlformats.org/drawingml/2006/table">
            <a:tbl>
              <a:tblPr>
                <a:noFill/>
                <a:tableStyleId>{1BEB63A7-2662-4F67-A665-E082F9783E0D}</a:tableStyleId>
              </a:tblPr>
              <a:tblGrid>
                <a:gridCol w="2697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532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chữ nhật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vuô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am giác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ha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767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0" name="Object 289">
            <a:extLst>
              <a:ext uri="{FF2B5EF4-FFF2-40B4-BE49-F238E27FC236}">
                <a16:creationId xmlns:a16="http://schemas.microsoft.com/office/drawing/2014/main" id="{5933EB52-11F5-4A4A-A4A5-887134CA9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37236"/>
              </p:ext>
            </p:extLst>
          </p:nvPr>
        </p:nvGraphicFramePr>
        <p:xfrm>
          <a:off x="1422297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FEFB1FF-9367-4C5A-A798-4ACF0E9F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2297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>
            <a:extLst>
              <a:ext uri="{FF2B5EF4-FFF2-40B4-BE49-F238E27FC236}">
                <a16:creationId xmlns:a16="http://schemas.microsoft.com/office/drawing/2014/main" id="{B1FA391A-DA5B-4C34-BE25-F8080EF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1252"/>
              </p:ext>
            </p:extLst>
          </p:nvPr>
        </p:nvGraphicFramePr>
        <p:xfrm>
          <a:off x="4204051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290" name="Object 289">
                        <a:extLst>
                          <a:ext uri="{FF2B5EF4-FFF2-40B4-BE49-F238E27FC236}">
                            <a16:creationId xmlns:a16="http://schemas.microsoft.com/office/drawing/2014/main" id="{5933EB52-11F5-4A4A-A4A5-887134CA9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4051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id="{A84FFFCC-8FA9-4D58-B3A0-142190E9D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2812"/>
              </p:ext>
            </p:extLst>
          </p:nvPr>
        </p:nvGraphicFramePr>
        <p:xfrm>
          <a:off x="6786549" y="4274077"/>
          <a:ext cx="1389737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291" name="Object 290">
                        <a:extLst>
                          <a:ext uri="{FF2B5EF4-FFF2-40B4-BE49-F238E27FC236}">
                            <a16:creationId xmlns:a16="http://schemas.microsoft.com/office/drawing/2014/main" id="{B1FA391A-DA5B-4C34-BE25-F8080EF337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6549" y="4274077"/>
                        <a:ext cx="1389737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72DCDE46-7EB0-436D-8D89-97D5C5F2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91357"/>
              </p:ext>
            </p:extLst>
          </p:nvPr>
        </p:nvGraphicFramePr>
        <p:xfrm>
          <a:off x="9289489" y="4274077"/>
          <a:ext cx="1914702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id="{A84FFFCC-8FA9-4D58-B3A0-142190E9D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9489" y="4274077"/>
                        <a:ext cx="1914702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TextBox 293">
            <a:extLst>
              <a:ext uri="{FF2B5EF4-FFF2-40B4-BE49-F238E27FC236}">
                <a16:creationId xmlns:a16="http://schemas.microsoft.com/office/drawing/2014/main" id="{684AD4E0-6E9D-400E-8A9E-C9AD8DB9FF48}"/>
              </a:ext>
            </a:extLst>
          </p:cNvPr>
          <p:cNvSpPr txBox="1"/>
          <p:nvPr/>
        </p:nvSpPr>
        <p:spPr>
          <a:xfrm>
            <a:off x="1339389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hiều dài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chiều rộng</a:t>
            </a:r>
          </a:p>
        </p:txBody>
      </p:sp>
      <p:sp>
        <p:nvSpPr>
          <p:cNvPr id="295" name="TextBox 294">
            <a:extLst>
              <a:ext uri="{FF2B5EF4-FFF2-40B4-BE49-F238E27FC236}">
                <a16:creationId xmlns:a16="http://schemas.microsoft.com/office/drawing/2014/main" id="{5503DB1D-2C12-48EC-BC26-206548DACBCA}"/>
              </a:ext>
            </a:extLst>
          </p:cNvPr>
          <p:cNvSpPr txBox="1"/>
          <p:nvPr/>
        </p:nvSpPr>
        <p:spPr>
          <a:xfrm>
            <a:off x="4336833" y="5190277"/>
            <a:ext cx="138973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</a:t>
            </a:r>
          </a:p>
        </p:txBody>
      </p:sp>
      <p:sp>
        <p:nvSpPr>
          <p:cNvPr id="296" name="TextBox 295">
            <a:extLst>
              <a:ext uri="{FF2B5EF4-FFF2-40B4-BE49-F238E27FC236}">
                <a16:creationId xmlns:a16="http://schemas.microsoft.com/office/drawing/2014/main" id="{3DC1317A-A8EA-46A2-B6F0-D63E7E95BE07}"/>
              </a:ext>
            </a:extLst>
          </p:cNvPr>
          <p:cNvSpPr txBox="1"/>
          <p:nvPr/>
        </p:nvSpPr>
        <p:spPr>
          <a:xfrm>
            <a:off x="6876387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 đáy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sp>
        <p:nvSpPr>
          <p:cNvPr id="297" name="TextBox 296">
            <a:extLst>
              <a:ext uri="{FF2B5EF4-FFF2-40B4-BE49-F238E27FC236}">
                <a16:creationId xmlns:a16="http://schemas.microsoft.com/office/drawing/2014/main" id="{4AC35BEE-BFD8-4E11-BDC9-4B25D44E410B}"/>
              </a:ext>
            </a:extLst>
          </p:cNvPr>
          <p:cNvSpPr txBox="1"/>
          <p:nvPr/>
        </p:nvSpPr>
        <p:spPr>
          <a:xfrm>
            <a:off x="9644887" y="5190277"/>
            <a:ext cx="1937465" cy="954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đáy lớn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đáy bé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" grpId="0"/>
      <p:bldP spid="295" grpId="0"/>
      <p:bldP spid="296" grpId="0"/>
      <p:bldP spid="2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8281706" y="2558982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394245">
            <a:off x="4273358" y="2378223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1371541" y="2941988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61853" y="-129863"/>
            <a:ext cx="4610771" cy="2706322"/>
          </a:xfrm>
          <a:prstGeom prst="rect">
            <a:avLst/>
          </a:prstGeom>
        </p:spPr>
      </p:pic>
      <p:sp>
        <p:nvSpPr>
          <p:cNvPr id="1012" name="Google Shape;1012;p24"/>
          <p:cNvSpPr txBox="1">
            <a:spLocks noGrp="1"/>
          </p:cNvSpPr>
          <p:nvPr>
            <p:ph type="title" idx="4294967295"/>
          </p:nvPr>
        </p:nvSpPr>
        <p:spPr>
          <a:xfrm>
            <a:off x="3279658" y="821644"/>
            <a:ext cx="3619500" cy="165258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ặn dò</a:t>
            </a:r>
            <a:b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..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996928"/>
      </p:ext>
    </p:extLst>
  </p:cSld>
  <p:clrMapOvr>
    <a:masterClrMapping/>
  </p:clrMapOvr>
  <p:transition spd="slow">
    <p:cover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D6E83F9-5581-4045-BE14-752CE6EC35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1452695" y="3164646"/>
            <a:ext cx="12192000" cy="5435600"/>
          </a:xfrm>
          <a:prstGeom prst="rect">
            <a:avLst/>
          </a:prstGeom>
        </p:spPr>
      </p:pic>
      <p:pic>
        <p:nvPicPr>
          <p:cNvPr id="5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0914A98F-F45B-4693-A410-20ACC7D42A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  <p:pic>
        <p:nvPicPr>
          <p:cNvPr id="6" name="图片 5" descr="图片包含 鲜花&#10;&#10;已生成高可信度的说明">
            <a:extLst>
              <a:ext uri="{FF2B5EF4-FFF2-40B4-BE49-F238E27FC236}">
                <a16:creationId xmlns:a16="http://schemas.microsoft.com/office/drawing/2014/main" id="{4C2E49FA-C189-46D3-A570-FE2217C731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9457894" y="3429000"/>
            <a:ext cx="2734106" cy="3607077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B82A1A36-DFED-48C2-9266-2183EE995281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B8ADB9C7-912E-4158-B20D-BC0DBC6B14CF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97DE96BE-54F6-401F-8E61-C7DBAC39B500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14" name="弧形 13">
                  <a:extLst>
                    <a:ext uri="{FF2B5EF4-FFF2-40B4-BE49-F238E27FC236}">
                      <a16:creationId xmlns:a16="http://schemas.microsoft.com/office/drawing/2014/main" id="{86E8FEDC-0D03-4AB1-83CE-9AFA6503E7D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15" name="弧形 14">
                  <a:extLst>
                    <a:ext uri="{FF2B5EF4-FFF2-40B4-BE49-F238E27FC236}">
                      <a16:creationId xmlns:a16="http://schemas.microsoft.com/office/drawing/2014/main" id="{8A4AFDE4-2451-4863-AA80-DD917AEC052F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11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6DEF9BA-0537-484B-A22C-B41579D767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9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EA56207A-EA65-498A-825F-6409E13788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12477D52-FA22-404E-9DA3-59185BA55166}"/>
              </a:ext>
            </a:extLst>
          </p:cNvPr>
          <p:cNvSpPr txBox="1"/>
          <p:nvPr/>
        </p:nvSpPr>
        <p:spPr>
          <a:xfrm>
            <a:off x="1630416" y="1880274"/>
            <a:ext cx="9135206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Dựa trên tình huống, thiết lập mô hình hình dạng hình học với các số đo cho trước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58" name="TextBox 1956">
            <a:extLst>
              <a:ext uri="{FF2B5EF4-FFF2-40B4-BE49-F238E27FC236}">
                <a16:creationId xmlns:a16="http://schemas.microsoft.com/office/drawing/2014/main" id="{5802295F-C71C-4DF8-A8DF-5BA089C5687E}"/>
              </a:ext>
            </a:extLst>
          </p:cNvPr>
          <p:cNvSpPr/>
          <p:nvPr/>
        </p:nvSpPr>
        <p:spPr>
          <a:xfrm>
            <a:off x="1426378" y="1571592"/>
            <a:ext cx="5200632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mô hình hóa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0F7C0ED1-8F26-49D3-BDF4-FA81DAC2E0DC}"/>
              </a:ext>
            </a:extLst>
          </p:cNvPr>
          <p:cNvCxnSpPr>
            <a:cxnSpLocks/>
            <a:endCxn id="69" idx="0"/>
          </p:cNvCxnSpPr>
          <p:nvPr/>
        </p:nvCxnSpPr>
        <p:spPr>
          <a:xfrm>
            <a:off x="774080" y="2162001"/>
            <a:ext cx="250968" cy="1064145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7C6F5A5E-3073-4D39-AE3C-498655677F0C}"/>
              </a:ext>
            </a:extLst>
          </p:cNvPr>
          <p:cNvSpPr txBox="1"/>
          <p:nvPr/>
        </p:nvSpPr>
        <p:spPr>
          <a:xfrm>
            <a:off x="1549421" y="5238462"/>
            <a:ext cx="6191355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Tính đúng kết quả các biểu thức chứa nhiều phép tính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1" name="TextBox 1956">
            <a:extLst>
              <a:ext uri="{FF2B5EF4-FFF2-40B4-BE49-F238E27FC236}">
                <a16:creationId xmlns:a16="http://schemas.microsoft.com/office/drawing/2014/main" id="{CE145DF3-9402-4D6A-A7A0-C3D0D33E968B}"/>
              </a:ext>
            </a:extLst>
          </p:cNvPr>
          <p:cNvSpPr/>
          <p:nvPr/>
        </p:nvSpPr>
        <p:spPr>
          <a:xfrm>
            <a:off x="1385011" y="4852611"/>
            <a:ext cx="3504365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Kĩ năng tính toán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0EC7C2FD-50DE-461E-AD93-CDA6D9B3B07D}"/>
              </a:ext>
            </a:extLst>
          </p:cNvPr>
          <p:cNvSpPr txBox="1"/>
          <p:nvPr/>
        </p:nvSpPr>
        <p:spPr>
          <a:xfrm>
            <a:off x="1632639" y="3485299"/>
            <a:ext cx="7968844" cy="87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Nêu được cách tính diện tích hình tam giác, hình thang. </a:t>
            </a:r>
          </a:p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Cắt, ghép hình phức tạp thành những hình cơ bản để giải quyết vấn đề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5" name="TextBox 1956">
            <a:extLst>
              <a:ext uri="{FF2B5EF4-FFF2-40B4-BE49-F238E27FC236}">
                <a16:creationId xmlns:a16="http://schemas.microsoft.com/office/drawing/2014/main" id="{C0E4253F-D19F-4001-8712-97C51F4D1868}"/>
              </a:ext>
            </a:extLst>
          </p:cNvPr>
          <p:cNvSpPr/>
          <p:nvPr/>
        </p:nvSpPr>
        <p:spPr>
          <a:xfrm>
            <a:off x="1426378" y="3177208"/>
            <a:ext cx="5950577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tư duy và lập luận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685D5EDB-9C08-403D-8595-E81E3429A4D7}"/>
              </a:ext>
            </a:extLst>
          </p:cNvPr>
          <p:cNvCxnSpPr>
            <a:cxnSpLocks/>
          </p:cNvCxnSpPr>
          <p:nvPr/>
        </p:nvCxnSpPr>
        <p:spPr>
          <a:xfrm flipH="1" flipV="1">
            <a:off x="774080" y="3901705"/>
            <a:ext cx="179935" cy="903616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图片 67">
            <a:extLst>
              <a:ext uri="{FF2B5EF4-FFF2-40B4-BE49-F238E27FC236}">
                <a16:creationId xmlns:a16="http://schemas.microsoft.com/office/drawing/2014/main" id="{A2C4DC91-4C4B-4909-A584-DC7374F39C3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1543724"/>
            <a:ext cx="895985" cy="776520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id="{3E015349-1C60-47EC-980E-56EDBB18C60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3226146"/>
            <a:ext cx="884230" cy="766333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775C77FD-F9AC-4319-83BA-9FF40B06D3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7198" y="4829885"/>
            <a:ext cx="879475" cy="762212"/>
          </a:xfrm>
          <a:prstGeom prst="rect">
            <a:avLst/>
          </a:prstGeom>
        </p:spPr>
      </p:pic>
      <p:sp>
        <p:nvSpPr>
          <p:cNvPr id="84" name="文本框 83">
            <a:extLst>
              <a:ext uri="{FF2B5EF4-FFF2-40B4-BE49-F238E27FC236}">
                <a16:creationId xmlns:a16="http://schemas.microsoft.com/office/drawing/2014/main" id="{0338EB86-49E9-410C-854A-34A8B31BE3B1}"/>
              </a:ext>
            </a:extLst>
          </p:cNvPr>
          <p:cNvSpPr txBox="1"/>
          <p:nvPr/>
        </p:nvSpPr>
        <p:spPr>
          <a:xfrm>
            <a:off x="628311" y="1619909"/>
            <a:ext cx="651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1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AAFC2F72-9608-4BB3-BF0A-D6ADAD2DC400}"/>
              </a:ext>
            </a:extLst>
          </p:cNvPr>
          <p:cNvSpPr/>
          <p:nvPr/>
        </p:nvSpPr>
        <p:spPr>
          <a:xfrm>
            <a:off x="1352480" y="694045"/>
            <a:ext cx="25523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 tập về tính diện tích </a:t>
            </a:r>
          </a:p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iếp theo)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843F98AD-52BB-49BA-82BB-35EB555AE333}"/>
              </a:ext>
            </a:extLst>
          </p:cNvPr>
          <p:cNvSpPr txBox="1"/>
          <p:nvPr/>
        </p:nvSpPr>
        <p:spPr>
          <a:xfrm>
            <a:off x="1099106" y="134441"/>
            <a:ext cx="4358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ục tiêu bài học</a:t>
            </a:r>
            <a:endParaRPr lang="zh-CN" altLang="en-US" sz="1800" b="1" dirty="0">
              <a:solidFill>
                <a:srgbClr val="669F59"/>
              </a:solidFill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1F40EEE-3BF2-4BC6-A062-8754C68A12E4}"/>
              </a:ext>
            </a:extLst>
          </p:cNvPr>
          <p:cNvSpPr txBox="1"/>
          <p:nvPr/>
        </p:nvSpPr>
        <p:spPr>
          <a:xfrm>
            <a:off x="625284" y="3314450"/>
            <a:ext cx="7034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2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0EED9367-A380-4F5C-AF8A-50553E22F373}"/>
              </a:ext>
            </a:extLst>
          </p:cNvPr>
          <p:cNvSpPr txBox="1"/>
          <p:nvPr/>
        </p:nvSpPr>
        <p:spPr>
          <a:xfrm>
            <a:off x="641055" y="4884343"/>
            <a:ext cx="681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3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39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300"/>
                                  </p:stCondLst>
                                  <p:iterate type="lt">
                                    <p:tmPct val="3889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75" decel="10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7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75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5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"/>
                            </p:stCondLst>
                            <p:childTnLst>
                              <p:par>
                                <p:cTn id="8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75" decel="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/>
      <p:bldP spid="64" grpId="0"/>
      <p:bldP spid="65" grpId="0"/>
      <p:bldP spid="84" grpId="0"/>
      <p:bldP spid="86" grpId="0"/>
      <p:bldP spid="87" grpId="0"/>
      <p:bldP spid="88" grpId="0"/>
      <p:bldP spid="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DDA96E9-DFD3-460A-A0B9-E4CAED52CAF9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102" name="图片 42">
              <a:extLst>
                <a:ext uri="{FF2B5EF4-FFF2-40B4-BE49-F238E27FC236}">
                  <a16:creationId xmlns:a16="http://schemas.microsoft.com/office/drawing/2014/main" id="{575AF1A5-9A46-43CD-9558-D520E90F68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101" name="图片 42">
              <a:extLst>
                <a:ext uri="{FF2B5EF4-FFF2-40B4-BE49-F238E27FC236}">
                  <a16:creationId xmlns:a16="http://schemas.microsoft.com/office/drawing/2014/main" id="{528DC976-11D9-4C69-84B2-BEB51A8DDA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100" name="图片 9">
              <a:extLst>
                <a:ext uri="{FF2B5EF4-FFF2-40B4-BE49-F238E27FC236}">
                  <a16:creationId xmlns:a16="http://schemas.microsoft.com/office/drawing/2014/main" id="{6AFB8422-1DC2-445B-92C0-8E3E27E914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99" name="图片 9">
              <a:extLst>
                <a:ext uri="{FF2B5EF4-FFF2-40B4-BE49-F238E27FC236}">
                  <a16:creationId xmlns:a16="http://schemas.microsoft.com/office/drawing/2014/main" id="{9BBB4C95-E3A3-49EB-B258-75F9C703FE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24E9B941-49EB-4022-AC7C-A7551144776F}"/>
              </a:ext>
            </a:extLst>
          </p:cNvPr>
          <p:cNvSpPr/>
          <p:nvPr/>
        </p:nvSpPr>
        <p:spPr>
          <a:xfrm>
            <a:off x="1114109" y="521507"/>
            <a:ext cx="7532783" cy="5950617"/>
          </a:xfrm>
          <a:custGeom>
            <a:avLst/>
            <a:gdLst>
              <a:gd name="connsiteX0" fmla="*/ 4683459 w 6266570"/>
              <a:gd name="connsiteY0" fmla="*/ 0 h 5950617"/>
              <a:gd name="connsiteX1" fmla="*/ 6266570 w 6266570"/>
              <a:gd name="connsiteY1" fmla="*/ 0 h 5950617"/>
              <a:gd name="connsiteX2" fmla="*/ 6266570 w 6266570"/>
              <a:gd name="connsiteY2" fmla="*/ 277926 h 5950617"/>
              <a:gd name="connsiteX3" fmla="*/ 4870266 w 6266570"/>
              <a:gd name="connsiteY3" fmla="*/ 277926 h 5950617"/>
              <a:gd name="connsiteX4" fmla="*/ 4870266 w 6266570"/>
              <a:gd name="connsiteY4" fmla="*/ 1875995 h 5950617"/>
              <a:gd name="connsiteX5" fmla="*/ 6238074 w 6266570"/>
              <a:gd name="connsiteY5" fmla="*/ 1875995 h 5950617"/>
              <a:gd name="connsiteX6" fmla="*/ 6238074 w 6266570"/>
              <a:gd name="connsiteY6" fmla="*/ 2153920 h 5950617"/>
              <a:gd name="connsiteX7" fmla="*/ 4870266 w 6266570"/>
              <a:gd name="connsiteY7" fmla="*/ 2153920 h 5950617"/>
              <a:gd name="connsiteX8" fmla="*/ 4870266 w 6266570"/>
              <a:gd name="connsiteY8" fmla="*/ 2153920 h 5950617"/>
              <a:gd name="connsiteX9" fmla="*/ 4515649 w 6266570"/>
              <a:gd name="connsiteY9" fmla="*/ 2153920 h 5950617"/>
              <a:gd name="connsiteX10" fmla="*/ 4515649 w 6266570"/>
              <a:gd name="connsiteY10" fmla="*/ 1150017 h 5950617"/>
              <a:gd name="connsiteX11" fmla="*/ 2539998 w 6266570"/>
              <a:gd name="connsiteY11" fmla="*/ 1150017 h 5950617"/>
              <a:gd name="connsiteX12" fmla="*/ 2539998 w 6266570"/>
              <a:gd name="connsiteY12" fmla="*/ 2501296 h 5950617"/>
              <a:gd name="connsiteX13" fmla="*/ 2540000 w 6266570"/>
              <a:gd name="connsiteY13" fmla="*/ 2501296 h 5950617"/>
              <a:gd name="connsiteX14" fmla="*/ 2540000 w 6266570"/>
              <a:gd name="connsiteY14" fmla="*/ 3070256 h 5950617"/>
              <a:gd name="connsiteX15" fmla="*/ 2539998 w 6266570"/>
              <a:gd name="connsiteY15" fmla="*/ 3070256 h 5950617"/>
              <a:gd name="connsiteX16" fmla="*/ 2539998 w 6266570"/>
              <a:gd name="connsiteY16" fmla="*/ 4421536 h 5950617"/>
              <a:gd name="connsiteX17" fmla="*/ 4450078 w 6266570"/>
              <a:gd name="connsiteY17" fmla="*/ 4421536 h 5950617"/>
              <a:gd name="connsiteX18" fmla="*/ 4450078 w 6266570"/>
              <a:gd name="connsiteY18" fmla="*/ 3796697 h 5950617"/>
              <a:gd name="connsiteX19" fmla="*/ 4617888 w 6266570"/>
              <a:gd name="connsiteY19" fmla="*/ 3796697 h 5950617"/>
              <a:gd name="connsiteX20" fmla="*/ 4617888 w 6266570"/>
              <a:gd name="connsiteY20" fmla="*/ 3796696 h 5950617"/>
              <a:gd name="connsiteX21" fmla="*/ 6200999 w 6266570"/>
              <a:gd name="connsiteY21" fmla="*/ 3796696 h 5950617"/>
              <a:gd name="connsiteX22" fmla="*/ 6200999 w 6266570"/>
              <a:gd name="connsiteY22" fmla="*/ 4074621 h 5950617"/>
              <a:gd name="connsiteX23" fmla="*/ 4804695 w 6266570"/>
              <a:gd name="connsiteY23" fmla="*/ 4074621 h 5950617"/>
              <a:gd name="connsiteX24" fmla="*/ 4804695 w 6266570"/>
              <a:gd name="connsiteY24" fmla="*/ 5672691 h 5950617"/>
              <a:gd name="connsiteX25" fmla="*/ 6172503 w 6266570"/>
              <a:gd name="connsiteY25" fmla="*/ 5672691 h 5950617"/>
              <a:gd name="connsiteX26" fmla="*/ 6172503 w 6266570"/>
              <a:gd name="connsiteY26" fmla="*/ 5950616 h 5950617"/>
              <a:gd name="connsiteX27" fmla="*/ 4804695 w 6266570"/>
              <a:gd name="connsiteY27" fmla="*/ 5950616 h 5950617"/>
              <a:gd name="connsiteX28" fmla="*/ 4804695 w 6266570"/>
              <a:gd name="connsiteY28" fmla="*/ 5950617 h 5950617"/>
              <a:gd name="connsiteX29" fmla="*/ 4450078 w 6266570"/>
              <a:gd name="connsiteY29" fmla="*/ 5950617 h 5950617"/>
              <a:gd name="connsiteX30" fmla="*/ 4450078 w 6266570"/>
              <a:gd name="connsiteY30" fmla="*/ 4990496 h 5950617"/>
              <a:gd name="connsiteX31" fmla="*/ 2539998 w 6266570"/>
              <a:gd name="connsiteY31" fmla="*/ 4990496 h 5950617"/>
              <a:gd name="connsiteX32" fmla="*/ 2194560 w 6266570"/>
              <a:gd name="connsiteY32" fmla="*/ 4990496 h 5950617"/>
              <a:gd name="connsiteX33" fmla="*/ 1971039 w 6266570"/>
              <a:gd name="connsiteY33" fmla="*/ 4990496 h 5950617"/>
              <a:gd name="connsiteX34" fmla="*/ 1971039 w 6266570"/>
              <a:gd name="connsiteY34" fmla="*/ 3070256 h 5950617"/>
              <a:gd name="connsiteX35" fmla="*/ 0 w 6266570"/>
              <a:gd name="connsiteY35" fmla="*/ 3070256 h 5950617"/>
              <a:gd name="connsiteX36" fmla="*/ 0 w 6266570"/>
              <a:gd name="connsiteY36" fmla="*/ 2501296 h 5950617"/>
              <a:gd name="connsiteX37" fmla="*/ 1971039 w 6266570"/>
              <a:gd name="connsiteY37" fmla="*/ 2501296 h 5950617"/>
              <a:gd name="connsiteX38" fmla="*/ 1971039 w 6266570"/>
              <a:gd name="connsiteY38" fmla="*/ 581056 h 5950617"/>
              <a:gd name="connsiteX39" fmla="*/ 2240279 w 6266570"/>
              <a:gd name="connsiteY39" fmla="*/ 581056 h 5950617"/>
              <a:gd name="connsiteX40" fmla="*/ 2539998 w 6266570"/>
              <a:gd name="connsiteY40" fmla="*/ 581056 h 5950617"/>
              <a:gd name="connsiteX41" fmla="*/ 4515649 w 6266570"/>
              <a:gd name="connsiteY41" fmla="*/ 581056 h 5950617"/>
              <a:gd name="connsiteX42" fmla="*/ 4515649 w 6266570"/>
              <a:gd name="connsiteY42" fmla="*/ 1 h 5950617"/>
              <a:gd name="connsiteX43" fmla="*/ 4683459 w 6266570"/>
              <a:gd name="connsiteY43" fmla="*/ 1 h 5950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6266570" h="5950617">
                <a:moveTo>
                  <a:pt x="4683459" y="0"/>
                </a:moveTo>
                <a:lnTo>
                  <a:pt x="6266570" y="0"/>
                </a:lnTo>
                <a:lnTo>
                  <a:pt x="6266570" y="277926"/>
                </a:lnTo>
                <a:lnTo>
                  <a:pt x="4870266" y="277926"/>
                </a:lnTo>
                <a:lnTo>
                  <a:pt x="4870266" y="1875995"/>
                </a:lnTo>
                <a:lnTo>
                  <a:pt x="6238074" y="1875995"/>
                </a:lnTo>
                <a:lnTo>
                  <a:pt x="6238074" y="2153920"/>
                </a:lnTo>
                <a:lnTo>
                  <a:pt x="4870266" y="2153920"/>
                </a:lnTo>
                <a:lnTo>
                  <a:pt x="4870266" y="2153920"/>
                </a:lnTo>
                <a:lnTo>
                  <a:pt x="4515649" y="2153920"/>
                </a:lnTo>
                <a:lnTo>
                  <a:pt x="4515649" y="1150017"/>
                </a:lnTo>
                <a:lnTo>
                  <a:pt x="2539998" y="1150017"/>
                </a:lnTo>
                <a:lnTo>
                  <a:pt x="2539998" y="2501296"/>
                </a:lnTo>
                <a:lnTo>
                  <a:pt x="2540000" y="2501296"/>
                </a:lnTo>
                <a:lnTo>
                  <a:pt x="2540000" y="3070256"/>
                </a:lnTo>
                <a:lnTo>
                  <a:pt x="2539998" y="3070256"/>
                </a:lnTo>
                <a:lnTo>
                  <a:pt x="2539998" y="4421536"/>
                </a:lnTo>
                <a:lnTo>
                  <a:pt x="4450078" y="4421536"/>
                </a:lnTo>
                <a:lnTo>
                  <a:pt x="4450078" y="3796697"/>
                </a:lnTo>
                <a:lnTo>
                  <a:pt x="4617888" y="3796697"/>
                </a:lnTo>
                <a:lnTo>
                  <a:pt x="4617888" y="3796696"/>
                </a:lnTo>
                <a:lnTo>
                  <a:pt x="6200999" y="3796696"/>
                </a:lnTo>
                <a:lnTo>
                  <a:pt x="6200999" y="4074621"/>
                </a:lnTo>
                <a:lnTo>
                  <a:pt x="4804695" y="4074621"/>
                </a:lnTo>
                <a:lnTo>
                  <a:pt x="4804695" y="5672691"/>
                </a:lnTo>
                <a:lnTo>
                  <a:pt x="6172503" y="5672691"/>
                </a:lnTo>
                <a:lnTo>
                  <a:pt x="6172503" y="5950616"/>
                </a:lnTo>
                <a:lnTo>
                  <a:pt x="4804695" y="5950616"/>
                </a:lnTo>
                <a:lnTo>
                  <a:pt x="4804695" y="5950617"/>
                </a:lnTo>
                <a:lnTo>
                  <a:pt x="4450078" y="5950617"/>
                </a:lnTo>
                <a:lnTo>
                  <a:pt x="4450078" y="4990496"/>
                </a:lnTo>
                <a:lnTo>
                  <a:pt x="2539998" y="4990496"/>
                </a:lnTo>
                <a:lnTo>
                  <a:pt x="2194560" y="4990496"/>
                </a:lnTo>
                <a:lnTo>
                  <a:pt x="1971039" y="4990496"/>
                </a:lnTo>
                <a:lnTo>
                  <a:pt x="1971039" y="3070256"/>
                </a:lnTo>
                <a:lnTo>
                  <a:pt x="0" y="3070256"/>
                </a:lnTo>
                <a:lnTo>
                  <a:pt x="0" y="2501296"/>
                </a:lnTo>
                <a:lnTo>
                  <a:pt x="1971039" y="2501296"/>
                </a:lnTo>
                <a:lnTo>
                  <a:pt x="1971039" y="581056"/>
                </a:lnTo>
                <a:lnTo>
                  <a:pt x="2240279" y="581056"/>
                </a:lnTo>
                <a:lnTo>
                  <a:pt x="2539998" y="581056"/>
                </a:lnTo>
                <a:lnTo>
                  <a:pt x="4515649" y="581056"/>
                </a:lnTo>
                <a:lnTo>
                  <a:pt x="4515649" y="1"/>
                </a:lnTo>
                <a:lnTo>
                  <a:pt x="4683459" y="1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268C5032-CD98-4B15-8ADA-BF02CEAAD39C}"/>
              </a:ext>
            </a:extLst>
          </p:cNvPr>
          <p:cNvCxnSpPr>
            <a:cxnSpLocks/>
          </p:cNvCxnSpPr>
          <p:nvPr/>
        </p:nvCxnSpPr>
        <p:spPr>
          <a:xfrm>
            <a:off x="6745882" y="640239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DF5A833E-4CB9-45C0-A256-46A645AC3B4B}"/>
              </a:ext>
            </a:extLst>
          </p:cNvPr>
          <p:cNvCxnSpPr>
            <a:cxnSpLocks/>
          </p:cNvCxnSpPr>
          <p:nvPr/>
        </p:nvCxnSpPr>
        <p:spPr>
          <a:xfrm>
            <a:off x="6745882" y="1484996"/>
            <a:ext cx="0" cy="104992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2B501E17-3347-47C8-BB63-ACC2BAC4A31A}"/>
              </a:ext>
            </a:extLst>
          </p:cNvPr>
          <p:cNvCxnSpPr>
            <a:cxnSpLocks/>
          </p:cNvCxnSpPr>
          <p:nvPr/>
        </p:nvCxnSpPr>
        <p:spPr>
          <a:xfrm>
            <a:off x="6790032" y="670234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4AA388C0-06F8-4423-9812-BE8FD93B8991}"/>
              </a:ext>
            </a:extLst>
          </p:cNvPr>
          <p:cNvCxnSpPr>
            <a:cxnSpLocks/>
          </p:cNvCxnSpPr>
          <p:nvPr/>
        </p:nvCxnSpPr>
        <p:spPr>
          <a:xfrm>
            <a:off x="6790032" y="2523418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D868DFF7-FCC1-4DB0-9711-5A2E7265B367}"/>
              </a:ext>
            </a:extLst>
          </p:cNvPr>
          <p:cNvSpPr txBox="1"/>
          <p:nvPr/>
        </p:nvSpPr>
        <p:spPr>
          <a:xfrm>
            <a:off x="286511" y="104684"/>
            <a:ext cx="3906955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Bạn chọn đường nào ? </a:t>
            </a: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1CA3D990-8466-4248-A806-95B99A11B95F}"/>
              </a:ext>
            </a:extLst>
          </p:cNvPr>
          <p:cNvSpPr/>
          <p:nvPr/>
        </p:nvSpPr>
        <p:spPr>
          <a:xfrm>
            <a:off x="3228553" y="812912"/>
            <a:ext cx="1331773" cy="901819"/>
          </a:xfrm>
          <a:prstGeom prst="triangle">
            <a:avLst>
              <a:gd name="adj" fmla="val 24518"/>
            </a:avLst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2B4418ED-D4AB-474F-B01A-42915DEFCB9E}"/>
              </a:ext>
            </a:extLst>
          </p:cNvPr>
          <p:cNvGrpSpPr/>
          <p:nvPr/>
        </p:nvGrpSpPr>
        <p:grpSpPr>
          <a:xfrm>
            <a:off x="8395961" y="1861167"/>
            <a:ext cx="1345738" cy="1278152"/>
            <a:chOff x="6348152" y="2071576"/>
            <a:chExt cx="1345738" cy="1278152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BD5E9C40-296A-48FC-A566-47FCF7A83FE7}"/>
                </a:ext>
              </a:extLst>
            </p:cNvPr>
            <p:cNvGrpSpPr/>
            <p:nvPr/>
          </p:nvGrpSpPr>
          <p:grpSpPr>
            <a:xfrm>
              <a:off x="6367728" y="2071576"/>
              <a:ext cx="1326162" cy="1231899"/>
              <a:chOff x="6367728" y="2071576"/>
              <a:chExt cx="1326162" cy="1231899"/>
            </a:xfrm>
          </p:grpSpPr>
          <p:sp>
            <p:nvSpPr>
              <p:cNvPr id="20" name="Right Triangle 19">
                <a:extLst>
                  <a:ext uri="{FF2B5EF4-FFF2-40B4-BE49-F238E27FC236}">
                    <a16:creationId xmlns:a16="http://schemas.microsoft.com/office/drawing/2014/main" id="{C505FD91-0C49-4758-ACFC-FA94911A9B86}"/>
                  </a:ext>
                </a:extLst>
              </p:cNvPr>
              <p:cNvSpPr/>
              <p:nvPr/>
            </p:nvSpPr>
            <p:spPr>
              <a:xfrm>
                <a:off x="6367728" y="2071576"/>
                <a:ext cx="1326162" cy="1231899"/>
              </a:xfrm>
              <a:prstGeom prst="rtTriangl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C290F0D-2675-4F7A-8CD1-2BCB96780FA0}"/>
                  </a:ext>
                </a:extLst>
              </p:cNvPr>
              <p:cNvSpPr/>
              <p:nvPr/>
            </p:nvSpPr>
            <p:spPr>
              <a:xfrm flipV="1">
                <a:off x="6367728" y="319298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12C0319-0DEC-4CA1-A8CF-92D0AF09C530}"/>
                </a:ext>
              </a:extLst>
            </p:cNvPr>
            <p:cNvSpPr txBox="1"/>
            <p:nvPr/>
          </p:nvSpPr>
          <p:spPr>
            <a:xfrm>
              <a:off x="6800109" y="277194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055371A-657C-4F3E-8B62-4B06CF68A224}"/>
                </a:ext>
              </a:extLst>
            </p:cNvPr>
            <p:cNvSpPr txBox="1"/>
            <p:nvPr/>
          </p:nvSpPr>
          <p:spPr>
            <a:xfrm>
              <a:off x="6348152" y="2436795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C73B6A8-6D96-4B02-80BD-0D37797FB932}"/>
              </a:ext>
            </a:extLst>
          </p:cNvPr>
          <p:cNvGrpSpPr/>
          <p:nvPr/>
        </p:nvGrpSpPr>
        <p:grpSpPr>
          <a:xfrm>
            <a:off x="8333096" y="3638354"/>
            <a:ext cx="1613671" cy="1326954"/>
            <a:chOff x="6491255" y="3643231"/>
            <a:chExt cx="1613671" cy="1326954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9D96204-9F16-4B9C-BABD-08096877F952}"/>
                </a:ext>
              </a:extLst>
            </p:cNvPr>
            <p:cNvGrpSpPr/>
            <p:nvPr/>
          </p:nvGrpSpPr>
          <p:grpSpPr>
            <a:xfrm>
              <a:off x="6491255" y="3829256"/>
              <a:ext cx="1613671" cy="1112520"/>
              <a:chOff x="6491255" y="3646376"/>
              <a:chExt cx="1613671" cy="1112520"/>
            </a:xfrm>
          </p:grpSpPr>
          <p:sp>
            <p:nvSpPr>
              <p:cNvPr id="21" name="Flowchart: Process 3">
                <a:extLst>
                  <a:ext uri="{FF2B5EF4-FFF2-40B4-BE49-F238E27FC236}">
                    <a16:creationId xmlns:a16="http://schemas.microsoft.com/office/drawing/2014/main" id="{9D2CADC5-7A5F-419B-925B-66D2847347F2}"/>
                  </a:ext>
                </a:extLst>
              </p:cNvPr>
              <p:cNvSpPr/>
              <p:nvPr/>
            </p:nvSpPr>
            <p:spPr>
              <a:xfrm>
                <a:off x="6491255" y="3660141"/>
                <a:ext cx="1613671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1557" y="0"/>
                    </a:moveTo>
                    <a:lnTo>
                      <a:pt x="6041" y="0"/>
                    </a:lnTo>
                    <a:lnTo>
                      <a:pt x="10000" y="10000"/>
                    </a:lnTo>
                    <a:lnTo>
                      <a:pt x="0" y="10000"/>
                    </a:lnTo>
                    <a:lnTo>
                      <a:pt x="1557" y="0"/>
                    </a:ln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C0793940-12E6-473A-8E6A-05A10A746C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44864" y="3646376"/>
                <a:ext cx="0" cy="111252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E12206D-E16E-43AE-A757-308BD1036AEF}"/>
                  </a:ext>
                </a:extLst>
              </p:cNvPr>
              <p:cNvSpPr/>
              <p:nvPr/>
            </p:nvSpPr>
            <p:spPr>
              <a:xfrm flipV="1">
                <a:off x="6744864" y="464840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EB2B7B8-B715-4389-9B67-F470CAC0F925}"/>
                </a:ext>
              </a:extLst>
            </p:cNvPr>
            <p:cNvSpPr txBox="1"/>
            <p:nvPr/>
          </p:nvSpPr>
          <p:spPr>
            <a:xfrm>
              <a:off x="7215978" y="4392398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E0AC33A-98D4-44A2-AF94-FACE6CD9A81A}"/>
                </a:ext>
              </a:extLst>
            </p:cNvPr>
            <p:cNvSpPr txBox="1"/>
            <p:nvPr/>
          </p:nvSpPr>
          <p:spPr>
            <a:xfrm>
              <a:off x="7042176" y="364323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ED97572-547B-4847-91DD-59FD80354D22}"/>
                </a:ext>
              </a:extLst>
            </p:cNvPr>
            <p:cNvSpPr txBox="1"/>
            <p:nvPr/>
          </p:nvSpPr>
          <p:spPr>
            <a:xfrm>
              <a:off x="6690039" y="4087352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BE21EF4-A34C-4E68-8885-A6293E6FD242}"/>
              </a:ext>
            </a:extLst>
          </p:cNvPr>
          <p:cNvGrpSpPr/>
          <p:nvPr/>
        </p:nvGrpSpPr>
        <p:grpSpPr>
          <a:xfrm>
            <a:off x="8390478" y="5429446"/>
            <a:ext cx="1635068" cy="1326954"/>
            <a:chOff x="6548637" y="5434323"/>
            <a:chExt cx="1635068" cy="1326954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085644B-3C4E-49CF-8E19-6AFC01EB69A7}"/>
                </a:ext>
              </a:extLst>
            </p:cNvPr>
            <p:cNvGrpSpPr/>
            <p:nvPr/>
          </p:nvGrpSpPr>
          <p:grpSpPr>
            <a:xfrm>
              <a:off x="6569873" y="5640601"/>
              <a:ext cx="1613832" cy="1098755"/>
              <a:chOff x="6569873" y="5457721"/>
              <a:chExt cx="1613832" cy="1098755"/>
            </a:xfrm>
          </p:grpSpPr>
          <p:sp>
            <p:nvSpPr>
              <p:cNvPr id="22" name="Flowchart: Process 3">
                <a:extLst>
                  <a:ext uri="{FF2B5EF4-FFF2-40B4-BE49-F238E27FC236}">
                    <a16:creationId xmlns:a16="http://schemas.microsoft.com/office/drawing/2014/main" id="{7F8FBCEE-10C5-4ACC-AC18-A4DBF9A61459}"/>
                  </a:ext>
                </a:extLst>
              </p:cNvPr>
              <p:cNvSpPr/>
              <p:nvPr/>
            </p:nvSpPr>
            <p:spPr>
              <a:xfrm>
                <a:off x="6569873" y="5457721"/>
                <a:ext cx="1613832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0 w 10001"/>
                  <a:gd name="connsiteY0" fmla="*/ 0 h 10000"/>
                  <a:gd name="connsiteX1" fmla="*/ 6042 w 10001"/>
                  <a:gd name="connsiteY1" fmla="*/ 0 h 10000"/>
                  <a:gd name="connsiteX2" fmla="*/ 10001 w 10001"/>
                  <a:gd name="connsiteY2" fmla="*/ 10000 h 10000"/>
                  <a:gd name="connsiteX3" fmla="*/ 1 w 10001"/>
                  <a:gd name="connsiteY3" fmla="*/ 10000 h 10000"/>
                  <a:gd name="connsiteX4" fmla="*/ 0 w 10001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1" h="10000">
                    <a:moveTo>
                      <a:pt x="0" y="0"/>
                    </a:moveTo>
                    <a:lnTo>
                      <a:pt x="6042" y="0"/>
                    </a:lnTo>
                    <a:lnTo>
                      <a:pt x="10001" y="10000"/>
                    </a:lnTo>
                    <a:lnTo>
                      <a:pt x="1" y="10000"/>
                    </a:lnTo>
                    <a:cubicBezTo>
                      <a:pt x="1" y="6667"/>
                      <a:pt x="0" y="3333"/>
                      <a:pt x="0" y="0"/>
                    </a:cubicBez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26670B3-C695-409A-A48F-C7B07F03B74C}"/>
                  </a:ext>
                </a:extLst>
              </p:cNvPr>
              <p:cNvSpPr/>
              <p:nvPr/>
            </p:nvSpPr>
            <p:spPr>
              <a:xfrm flipV="1">
                <a:off x="6569873" y="644598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D9D28D3-4E14-4CC5-AAFD-A768B482A854}"/>
                </a:ext>
              </a:extLst>
            </p:cNvPr>
            <p:cNvSpPr txBox="1"/>
            <p:nvPr/>
          </p:nvSpPr>
          <p:spPr>
            <a:xfrm>
              <a:off x="7074576" y="6183490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5DDEB0-1EBB-4424-B69E-B2D48D940B7E}"/>
                </a:ext>
              </a:extLst>
            </p:cNvPr>
            <p:cNvSpPr txBox="1"/>
            <p:nvPr/>
          </p:nvSpPr>
          <p:spPr>
            <a:xfrm>
              <a:off x="6900774" y="543432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5DE40D0-A6D0-44EF-B477-B3E3AC27D8C3}"/>
                </a:ext>
              </a:extLst>
            </p:cNvPr>
            <p:cNvSpPr txBox="1"/>
            <p:nvPr/>
          </p:nvSpPr>
          <p:spPr>
            <a:xfrm>
              <a:off x="6548637" y="5878444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C17E926A-7E42-4646-882C-F07CA9E48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35694"/>
              </p:ext>
            </p:extLst>
          </p:nvPr>
        </p:nvGraphicFramePr>
        <p:xfrm>
          <a:off x="10174949" y="27962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4949" y="27962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9306880-0B3F-4789-8D95-1C58C058D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574"/>
              </p:ext>
            </p:extLst>
          </p:nvPr>
        </p:nvGraphicFramePr>
        <p:xfrm>
          <a:off x="10174949" y="207025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74949" y="207025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9538B24-8D5E-44F2-B7DA-9CC03227A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19247"/>
              </p:ext>
            </p:extLst>
          </p:nvPr>
        </p:nvGraphicFramePr>
        <p:xfrm>
          <a:off x="10174949" y="4789000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74949" y="4789000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A513F54-AD95-407D-80B9-EEDF9B44AEFE}"/>
              </a:ext>
            </a:extLst>
          </p:cNvPr>
          <p:cNvCxnSpPr>
            <a:cxnSpLocks/>
          </p:cNvCxnSpPr>
          <p:nvPr/>
        </p:nvCxnSpPr>
        <p:spPr>
          <a:xfrm>
            <a:off x="1114109" y="3288185"/>
            <a:ext cx="2665411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Nút đỏ 1">
            <a:extLst>
              <a:ext uri="{FF2B5EF4-FFF2-40B4-BE49-F238E27FC236}">
                <a16:creationId xmlns:a16="http://schemas.microsoft.com/office/drawing/2014/main" id="{B8F5572B-8C8C-4B8F-B11F-85BB9D478A25}"/>
              </a:ext>
            </a:extLst>
          </p:cNvPr>
          <p:cNvSpPr/>
          <p:nvPr/>
        </p:nvSpPr>
        <p:spPr>
          <a:xfrm>
            <a:off x="2960380" y="2468431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Nút xanh">
            <a:extLst>
              <a:ext uri="{FF2B5EF4-FFF2-40B4-BE49-F238E27FC236}">
                <a16:creationId xmlns:a16="http://schemas.microsoft.com/office/drawing/2014/main" id="{1DA36FCB-8C83-4299-9239-CB673ADB7832}"/>
              </a:ext>
            </a:extLst>
          </p:cNvPr>
          <p:cNvSpPr/>
          <p:nvPr/>
        </p:nvSpPr>
        <p:spPr>
          <a:xfrm>
            <a:off x="2960380" y="3676834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Nút đỏ tam giác">
            <a:extLst>
              <a:ext uri="{FF2B5EF4-FFF2-40B4-BE49-F238E27FC236}">
                <a16:creationId xmlns:a16="http://schemas.microsoft.com/office/drawing/2014/main" id="{D65ED594-8B20-4782-A675-AF19E6F89538}"/>
              </a:ext>
            </a:extLst>
          </p:cNvPr>
          <p:cNvSpPr/>
          <p:nvPr/>
        </p:nvSpPr>
        <p:spPr>
          <a:xfrm>
            <a:off x="6045299" y="544818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Nút đỏ hình thang">
            <a:extLst>
              <a:ext uri="{FF2B5EF4-FFF2-40B4-BE49-F238E27FC236}">
                <a16:creationId xmlns:a16="http://schemas.microsoft.com/office/drawing/2014/main" id="{14EC8371-9731-4DA5-9899-BB3E171AF99C}"/>
              </a:ext>
            </a:extLst>
          </p:cNvPr>
          <p:cNvSpPr/>
          <p:nvPr/>
        </p:nvSpPr>
        <p:spPr>
          <a:xfrm>
            <a:off x="5984110" y="4458826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Nút xanh hình thang">
            <a:extLst>
              <a:ext uri="{FF2B5EF4-FFF2-40B4-BE49-F238E27FC236}">
                <a16:creationId xmlns:a16="http://schemas.microsoft.com/office/drawing/2014/main" id="{DA9B20BD-4427-4A29-84C9-E3D3A5CE35CE}"/>
              </a:ext>
            </a:extLst>
          </p:cNvPr>
          <p:cNvSpPr/>
          <p:nvPr/>
        </p:nvSpPr>
        <p:spPr>
          <a:xfrm>
            <a:off x="5984110" y="5600658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Nút xanh hình tam giác vuông">
            <a:extLst>
              <a:ext uri="{FF2B5EF4-FFF2-40B4-BE49-F238E27FC236}">
                <a16:creationId xmlns:a16="http://schemas.microsoft.com/office/drawing/2014/main" id="{F17DBF9C-9602-4275-9890-FE583D39AAFE}"/>
              </a:ext>
            </a:extLst>
          </p:cNvPr>
          <p:cNvSpPr/>
          <p:nvPr/>
        </p:nvSpPr>
        <p:spPr>
          <a:xfrm>
            <a:off x="6050025" y="1751679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327B5B4-31DA-4B0A-A572-7B9D6F1B9CB6}"/>
              </a:ext>
            </a:extLst>
          </p:cNvPr>
          <p:cNvCxnSpPr>
            <a:cxnSpLocks/>
          </p:cNvCxnSpPr>
          <p:nvPr/>
        </p:nvCxnSpPr>
        <p:spPr>
          <a:xfrm>
            <a:off x="3805912" y="1420066"/>
            <a:ext cx="0" cy="186811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797103DE-1A5B-48CF-97AF-49877E4B149F}"/>
              </a:ext>
            </a:extLst>
          </p:cNvPr>
          <p:cNvCxnSpPr>
            <a:cxnSpLocks/>
          </p:cNvCxnSpPr>
          <p:nvPr/>
        </p:nvCxnSpPr>
        <p:spPr>
          <a:xfrm>
            <a:off x="3805912" y="3307080"/>
            <a:ext cx="0" cy="188095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753CC00-0BD3-4071-B8E8-8612028FA828}"/>
              </a:ext>
            </a:extLst>
          </p:cNvPr>
          <p:cNvCxnSpPr>
            <a:cxnSpLocks/>
          </p:cNvCxnSpPr>
          <p:nvPr/>
        </p:nvCxnSpPr>
        <p:spPr>
          <a:xfrm>
            <a:off x="3942173" y="1381216"/>
            <a:ext cx="2803709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1188BEB-FA20-4FFB-A5E6-C5253B771F3F}"/>
              </a:ext>
            </a:extLst>
          </p:cNvPr>
          <p:cNvCxnSpPr>
            <a:cxnSpLocks/>
          </p:cNvCxnSpPr>
          <p:nvPr/>
        </p:nvCxnSpPr>
        <p:spPr>
          <a:xfrm>
            <a:off x="3875623" y="5224011"/>
            <a:ext cx="277866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C63B884-2F85-485C-8E75-D33A2356F855}"/>
              </a:ext>
            </a:extLst>
          </p:cNvPr>
          <p:cNvGrpSpPr/>
          <p:nvPr/>
        </p:nvGrpSpPr>
        <p:grpSpPr>
          <a:xfrm flipH="1">
            <a:off x="8333096" y="132180"/>
            <a:ext cx="1331773" cy="1213012"/>
            <a:chOff x="6045097" y="276861"/>
            <a:chExt cx="1331773" cy="12130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95BE15B-ECC0-407F-8A3C-203487982E70}"/>
                </a:ext>
              </a:extLst>
            </p:cNvPr>
            <p:cNvGrpSpPr/>
            <p:nvPr/>
          </p:nvGrpSpPr>
          <p:grpSpPr>
            <a:xfrm>
              <a:off x="6045097" y="276861"/>
              <a:ext cx="1331773" cy="1148080"/>
              <a:chOff x="6045097" y="276861"/>
              <a:chExt cx="1331773" cy="1148080"/>
            </a:xfrm>
          </p:grpSpPr>
          <p:sp>
            <p:nvSpPr>
              <p:cNvPr id="19" name="Isosceles Triangle 18">
                <a:extLst>
                  <a:ext uri="{FF2B5EF4-FFF2-40B4-BE49-F238E27FC236}">
                    <a16:creationId xmlns:a16="http://schemas.microsoft.com/office/drawing/2014/main" id="{DAD1F3F5-DF27-4F52-A542-014CC39E3AB6}"/>
                  </a:ext>
                </a:extLst>
              </p:cNvPr>
              <p:cNvSpPr/>
              <p:nvPr/>
            </p:nvSpPr>
            <p:spPr>
              <a:xfrm>
                <a:off x="6045097" y="276861"/>
                <a:ext cx="1331773" cy="1148080"/>
              </a:xfrm>
              <a:prstGeom prst="triangle">
                <a:avLst>
                  <a:gd name="adj" fmla="val 74774"/>
                </a:avLst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21FEB2D9-FFDF-4387-BA36-215EA3C587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33661" y="276861"/>
                <a:ext cx="7256" cy="114808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D3C9977-8A57-4D28-9D30-DB4F712BC3CA}"/>
                  </a:ext>
                </a:extLst>
              </p:cNvPr>
              <p:cNvSpPr/>
              <p:nvPr/>
            </p:nvSpPr>
            <p:spPr>
              <a:xfrm flipV="1">
                <a:off x="6930427" y="1314451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4F187B2-5FF4-479E-A587-41C97B1B9E1E}"/>
                </a:ext>
              </a:extLst>
            </p:cNvPr>
            <p:cNvSpPr txBox="1"/>
            <p:nvPr/>
          </p:nvSpPr>
          <p:spPr>
            <a:xfrm>
              <a:off x="6739480" y="52538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8592438-59DA-467B-B9DE-13630741128C}"/>
                </a:ext>
              </a:extLst>
            </p:cNvPr>
            <p:cNvSpPr txBox="1"/>
            <p:nvPr/>
          </p:nvSpPr>
          <p:spPr>
            <a:xfrm>
              <a:off x="6598142" y="912086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</p:grp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8A1475A-74DE-4432-A032-A96D8F8A427E}"/>
              </a:ext>
            </a:extLst>
          </p:cNvPr>
          <p:cNvCxnSpPr>
            <a:cxnSpLocks/>
          </p:cNvCxnSpPr>
          <p:nvPr/>
        </p:nvCxnSpPr>
        <p:spPr>
          <a:xfrm>
            <a:off x="6674762" y="4524866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39295AD2-85FE-4100-A9BE-DB1208051210}"/>
              </a:ext>
            </a:extLst>
          </p:cNvPr>
          <p:cNvCxnSpPr>
            <a:cxnSpLocks/>
          </p:cNvCxnSpPr>
          <p:nvPr/>
        </p:nvCxnSpPr>
        <p:spPr>
          <a:xfrm>
            <a:off x="6674762" y="5369623"/>
            <a:ext cx="0" cy="96513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E9FEC1EB-D48A-41BD-AFD1-42F670E6ACFF}"/>
              </a:ext>
            </a:extLst>
          </p:cNvPr>
          <p:cNvCxnSpPr>
            <a:cxnSpLocks/>
          </p:cNvCxnSpPr>
          <p:nvPr/>
        </p:nvCxnSpPr>
        <p:spPr>
          <a:xfrm>
            <a:off x="6704167" y="4462011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7811AA5-9B53-46C1-AE5A-8A160E7078F5}"/>
              </a:ext>
            </a:extLst>
          </p:cNvPr>
          <p:cNvCxnSpPr>
            <a:cxnSpLocks/>
          </p:cNvCxnSpPr>
          <p:nvPr/>
        </p:nvCxnSpPr>
        <p:spPr>
          <a:xfrm>
            <a:off x="6704167" y="6315195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32309DBA-81EE-4B5F-984D-62751ACFE592}"/>
              </a:ext>
            </a:extLst>
          </p:cNvPr>
          <p:cNvSpPr/>
          <p:nvPr/>
        </p:nvSpPr>
        <p:spPr>
          <a:xfrm>
            <a:off x="8262755" y="25449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55566 w 1762791"/>
              <a:gd name="connsiteY2" fmla="*/ 0 h 1347848"/>
              <a:gd name="connsiteX3" fmla="*/ 1138020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40180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07225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85172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593" y="49666"/>
                  <a:pt x="51635" y="1868"/>
                  <a:pt x="111521" y="0"/>
                </a:cubicBezTo>
                <a:cubicBezTo>
                  <a:pt x="324560" y="-47511"/>
                  <a:pt x="536700" y="64027"/>
                  <a:pt x="655566" y="0"/>
                </a:cubicBezTo>
                <a:cubicBezTo>
                  <a:pt x="774433" y="-64027"/>
                  <a:pt x="972070" y="19819"/>
                  <a:pt x="1138020" y="0"/>
                </a:cubicBezTo>
                <a:cubicBezTo>
                  <a:pt x="1303970" y="-19819"/>
                  <a:pt x="1444317" y="51502"/>
                  <a:pt x="1651270" y="0"/>
                </a:cubicBezTo>
                <a:cubicBezTo>
                  <a:pt x="1730831" y="2684"/>
                  <a:pt x="1763065" y="58141"/>
                  <a:pt x="1762791" y="111521"/>
                </a:cubicBezTo>
                <a:cubicBezTo>
                  <a:pt x="1772733" y="335530"/>
                  <a:pt x="1707461" y="412198"/>
                  <a:pt x="1762791" y="640180"/>
                </a:cubicBezTo>
                <a:cubicBezTo>
                  <a:pt x="1818121" y="868162"/>
                  <a:pt x="1757798" y="1106222"/>
                  <a:pt x="1762791" y="1236327"/>
                </a:cubicBezTo>
                <a:cubicBezTo>
                  <a:pt x="1759308" y="1298479"/>
                  <a:pt x="1716511" y="1354915"/>
                  <a:pt x="1651270" y="1347848"/>
                </a:cubicBezTo>
                <a:cubicBezTo>
                  <a:pt x="1504280" y="1384175"/>
                  <a:pt x="1335293" y="1285046"/>
                  <a:pt x="1107225" y="1347848"/>
                </a:cubicBezTo>
                <a:cubicBezTo>
                  <a:pt x="879157" y="1410650"/>
                  <a:pt x="834671" y="1297282"/>
                  <a:pt x="578578" y="1347848"/>
                </a:cubicBezTo>
                <a:cubicBezTo>
                  <a:pt x="322485" y="1398414"/>
                  <a:pt x="335933" y="1301840"/>
                  <a:pt x="111521" y="1347848"/>
                </a:cubicBezTo>
                <a:cubicBezTo>
                  <a:pt x="58027" y="1363905"/>
                  <a:pt x="-4086" y="1304827"/>
                  <a:pt x="0" y="1236327"/>
                </a:cubicBezTo>
                <a:cubicBezTo>
                  <a:pt x="-60971" y="1027635"/>
                  <a:pt x="25708" y="931466"/>
                  <a:pt x="0" y="685172"/>
                </a:cubicBezTo>
                <a:cubicBezTo>
                  <a:pt x="-25708" y="438878"/>
                  <a:pt x="13918" y="344448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976" y="55422"/>
                  <a:pt x="54049" y="-6052"/>
                  <a:pt x="111521" y="0"/>
                </a:cubicBezTo>
                <a:cubicBezTo>
                  <a:pt x="264253" y="-63610"/>
                  <a:pt x="458241" y="45655"/>
                  <a:pt x="655566" y="0"/>
                </a:cubicBezTo>
                <a:cubicBezTo>
                  <a:pt x="852891" y="-45655"/>
                  <a:pt x="918787" y="49396"/>
                  <a:pt x="1122623" y="0"/>
                </a:cubicBezTo>
                <a:cubicBezTo>
                  <a:pt x="1326459" y="-49396"/>
                  <a:pt x="1518987" y="59988"/>
                  <a:pt x="1651270" y="0"/>
                </a:cubicBezTo>
                <a:cubicBezTo>
                  <a:pt x="1703912" y="-2126"/>
                  <a:pt x="1745381" y="51728"/>
                  <a:pt x="1762791" y="111521"/>
                </a:cubicBezTo>
                <a:cubicBezTo>
                  <a:pt x="1800374" y="308881"/>
                  <a:pt x="1718091" y="472698"/>
                  <a:pt x="1762791" y="685172"/>
                </a:cubicBezTo>
                <a:cubicBezTo>
                  <a:pt x="1807491" y="897646"/>
                  <a:pt x="1706360" y="1034597"/>
                  <a:pt x="1762791" y="1236327"/>
                </a:cubicBezTo>
                <a:cubicBezTo>
                  <a:pt x="1756845" y="1295671"/>
                  <a:pt x="1711598" y="1338448"/>
                  <a:pt x="1651270" y="1347848"/>
                </a:cubicBezTo>
                <a:cubicBezTo>
                  <a:pt x="1484437" y="1374688"/>
                  <a:pt x="1356389" y="1310546"/>
                  <a:pt x="1138020" y="1347848"/>
                </a:cubicBezTo>
                <a:cubicBezTo>
                  <a:pt x="919651" y="1385150"/>
                  <a:pt x="746556" y="1287488"/>
                  <a:pt x="624771" y="1347848"/>
                </a:cubicBezTo>
                <a:cubicBezTo>
                  <a:pt x="502986" y="1408208"/>
                  <a:pt x="340963" y="1331933"/>
                  <a:pt x="111521" y="1347848"/>
                </a:cubicBezTo>
                <a:cubicBezTo>
                  <a:pt x="49188" y="1340932"/>
                  <a:pt x="1708" y="1295435"/>
                  <a:pt x="0" y="1236327"/>
                </a:cubicBezTo>
                <a:cubicBezTo>
                  <a:pt x="-41742" y="986879"/>
                  <a:pt x="19018" y="837901"/>
                  <a:pt x="0" y="696420"/>
                </a:cubicBezTo>
                <a:cubicBezTo>
                  <a:pt x="-19018" y="554939"/>
                  <a:pt x="50343" y="380365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77017702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: Rounded Corners 87">
            <a:extLst>
              <a:ext uri="{FF2B5EF4-FFF2-40B4-BE49-F238E27FC236}">
                <a16:creationId xmlns:a16="http://schemas.microsoft.com/office/drawing/2014/main" id="{8E333F1D-F9BE-4496-A8C6-B87EF93675A9}"/>
              </a:ext>
            </a:extLst>
          </p:cNvPr>
          <p:cNvSpPr/>
          <p:nvPr/>
        </p:nvSpPr>
        <p:spPr>
          <a:xfrm>
            <a:off x="8262755" y="1790505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593976 w 1762791"/>
              <a:gd name="connsiteY2" fmla="*/ 0 h 1347848"/>
              <a:gd name="connsiteX3" fmla="*/ 106103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73924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22623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707668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9126" y="47080"/>
                  <a:pt x="44471" y="6550"/>
                  <a:pt x="111521" y="0"/>
                </a:cubicBezTo>
                <a:cubicBezTo>
                  <a:pt x="216728" y="-43947"/>
                  <a:pt x="387988" y="20362"/>
                  <a:pt x="593976" y="0"/>
                </a:cubicBezTo>
                <a:cubicBezTo>
                  <a:pt x="799964" y="-20362"/>
                  <a:pt x="960229" y="47549"/>
                  <a:pt x="1061033" y="0"/>
                </a:cubicBezTo>
                <a:cubicBezTo>
                  <a:pt x="1161837" y="-47549"/>
                  <a:pt x="1491102" y="5552"/>
                  <a:pt x="1651270" y="0"/>
                </a:cubicBezTo>
                <a:cubicBezTo>
                  <a:pt x="1706874" y="14302"/>
                  <a:pt x="1761308" y="43019"/>
                  <a:pt x="1762791" y="111521"/>
                </a:cubicBezTo>
                <a:cubicBezTo>
                  <a:pt x="1771368" y="338784"/>
                  <a:pt x="1702427" y="447221"/>
                  <a:pt x="1762791" y="673924"/>
                </a:cubicBezTo>
                <a:cubicBezTo>
                  <a:pt x="1823155" y="900627"/>
                  <a:pt x="1726986" y="1037520"/>
                  <a:pt x="1762791" y="1236327"/>
                </a:cubicBezTo>
                <a:cubicBezTo>
                  <a:pt x="1759761" y="1296174"/>
                  <a:pt x="1707270" y="1352691"/>
                  <a:pt x="1651270" y="1347848"/>
                </a:cubicBezTo>
                <a:cubicBezTo>
                  <a:pt x="1470099" y="1378428"/>
                  <a:pt x="1229201" y="1341958"/>
                  <a:pt x="1122623" y="1347848"/>
                </a:cubicBezTo>
                <a:cubicBezTo>
                  <a:pt x="1016045" y="1353738"/>
                  <a:pt x="726942" y="1332530"/>
                  <a:pt x="578578" y="1347848"/>
                </a:cubicBezTo>
                <a:cubicBezTo>
                  <a:pt x="430214" y="1363166"/>
                  <a:pt x="287962" y="1326804"/>
                  <a:pt x="111521" y="1347848"/>
                </a:cubicBezTo>
                <a:cubicBezTo>
                  <a:pt x="45001" y="1341404"/>
                  <a:pt x="12031" y="1286925"/>
                  <a:pt x="0" y="1236327"/>
                </a:cubicBezTo>
                <a:cubicBezTo>
                  <a:pt x="-20142" y="988527"/>
                  <a:pt x="44287" y="846168"/>
                  <a:pt x="0" y="707668"/>
                </a:cubicBezTo>
                <a:cubicBezTo>
                  <a:pt x="-44287" y="569168"/>
                  <a:pt x="38027" y="370079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118" y="52996"/>
                  <a:pt x="44716" y="-4708"/>
                  <a:pt x="111521" y="0"/>
                </a:cubicBezTo>
                <a:cubicBezTo>
                  <a:pt x="340387" y="-22301"/>
                  <a:pt x="406115" y="2863"/>
                  <a:pt x="640168" y="0"/>
                </a:cubicBezTo>
                <a:cubicBezTo>
                  <a:pt x="874221" y="-2863"/>
                  <a:pt x="1030113" y="54938"/>
                  <a:pt x="1168815" y="0"/>
                </a:cubicBezTo>
                <a:cubicBezTo>
                  <a:pt x="1307517" y="-54938"/>
                  <a:pt x="1519086" y="13319"/>
                  <a:pt x="1651270" y="0"/>
                </a:cubicBezTo>
                <a:cubicBezTo>
                  <a:pt x="1706457" y="7675"/>
                  <a:pt x="1762829" y="44040"/>
                  <a:pt x="1762791" y="111521"/>
                </a:cubicBezTo>
                <a:cubicBezTo>
                  <a:pt x="1774423" y="357056"/>
                  <a:pt x="1728506" y="490291"/>
                  <a:pt x="1762791" y="651428"/>
                </a:cubicBezTo>
                <a:cubicBezTo>
                  <a:pt x="1797076" y="812565"/>
                  <a:pt x="1718174" y="1019713"/>
                  <a:pt x="1762791" y="1236327"/>
                </a:cubicBezTo>
                <a:cubicBezTo>
                  <a:pt x="1762396" y="1299408"/>
                  <a:pt x="1704735" y="1336752"/>
                  <a:pt x="1651270" y="1347848"/>
                </a:cubicBezTo>
                <a:cubicBezTo>
                  <a:pt x="1485149" y="1349880"/>
                  <a:pt x="1270989" y="1346691"/>
                  <a:pt x="1153418" y="1347848"/>
                </a:cubicBezTo>
                <a:cubicBezTo>
                  <a:pt x="1035847" y="1349005"/>
                  <a:pt x="794072" y="1346737"/>
                  <a:pt x="624771" y="1347848"/>
                </a:cubicBezTo>
                <a:cubicBezTo>
                  <a:pt x="455470" y="1348959"/>
                  <a:pt x="306520" y="1291690"/>
                  <a:pt x="111521" y="1347848"/>
                </a:cubicBezTo>
                <a:cubicBezTo>
                  <a:pt x="46896" y="1338569"/>
                  <a:pt x="-4828" y="1308428"/>
                  <a:pt x="0" y="1236327"/>
                </a:cubicBezTo>
                <a:cubicBezTo>
                  <a:pt x="-7059" y="1021787"/>
                  <a:pt x="13315" y="917055"/>
                  <a:pt x="0" y="662676"/>
                </a:cubicBezTo>
                <a:cubicBezTo>
                  <a:pt x="-13315" y="408297"/>
                  <a:pt x="13953" y="282946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3030210053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9643F066-9456-4594-B8C8-3451DF04A1FD}"/>
              </a:ext>
            </a:extLst>
          </p:cNvPr>
          <p:cNvSpPr/>
          <p:nvPr/>
        </p:nvSpPr>
        <p:spPr>
          <a:xfrm>
            <a:off x="8262755" y="371359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09373 w 1762791"/>
              <a:gd name="connsiteY2" fmla="*/ 0 h 1347848"/>
              <a:gd name="connsiteX3" fmla="*/ 112262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85172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59397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96420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767" y="53979"/>
                  <a:pt x="59938" y="1876"/>
                  <a:pt x="111521" y="0"/>
                </a:cubicBezTo>
                <a:cubicBezTo>
                  <a:pt x="306746" y="-45305"/>
                  <a:pt x="479181" y="46895"/>
                  <a:pt x="609373" y="0"/>
                </a:cubicBezTo>
                <a:cubicBezTo>
                  <a:pt x="739565" y="-46895"/>
                  <a:pt x="887012" y="45866"/>
                  <a:pt x="1122623" y="0"/>
                </a:cubicBezTo>
                <a:cubicBezTo>
                  <a:pt x="1358234" y="-45866"/>
                  <a:pt x="1423582" y="35663"/>
                  <a:pt x="1651270" y="0"/>
                </a:cubicBezTo>
                <a:cubicBezTo>
                  <a:pt x="1718516" y="1641"/>
                  <a:pt x="1774434" y="52972"/>
                  <a:pt x="1762791" y="111521"/>
                </a:cubicBezTo>
                <a:cubicBezTo>
                  <a:pt x="1810310" y="354268"/>
                  <a:pt x="1741505" y="462698"/>
                  <a:pt x="1762791" y="685172"/>
                </a:cubicBezTo>
                <a:cubicBezTo>
                  <a:pt x="1784077" y="907646"/>
                  <a:pt x="1760347" y="1052993"/>
                  <a:pt x="1762791" y="1236327"/>
                </a:cubicBezTo>
                <a:cubicBezTo>
                  <a:pt x="1759240" y="1298308"/>
                  <a:pt x="1713107" y="1364749"/>
                  <a:pt x="1651270" y="1347848"/>
                </a:cubicBezTo>
                <a:cubicBezTo>
                  <a:pt x="1470353" y="1362239"/>
                  <a:pt x="1247400" y="1308534"/>
                  <a:pt x="1138020" y="1347848"/>
                </a:cubicBezTo>
                <a:cubicBezTo>
                  <a:pt x="1028640" y="1387162"/>
                  <a:pt x="861126" y="1307620"/>
                  <a:pt x="593976" y="1347848"/>
                </a:cubicBezTo>
                <a:cubicBezTo>
                  <a:pt x="326826" y="1388076"/>
                  <a:pt x="213785" y="1313684"/>
                  <a:pt x="111521" y="1347848"/>
                </a:cubicBezTo>
                <a:cubicBezTo>
                  <a:pt x="51847" y="1349945"/>
                  <a:pt x="1961" y="1297937"/>
                  <a:pt x="0" y="1236327"/>
                </a:cubicBezTo>
                <a:cubicBezTo>
                  <a:pt x="-7007" y="1026327"/>
                  <a:pt x="41678" y="857032"/>
                  <a:pt x="0" y="696420"/>
                </a:cubicBezTo>
                <a:cubicBezTo>
                  <a:pt x="-41678" y="535808"/>
                  <a:pt x="46981" y="273416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5455" y="47260"/>
                  <a:pt x="43424" y="6680"/>
                  <a:pt x="111521" y="0"/>
                </a:cubicBezTo>
                <a:cubicBezTo>
                  <a:pt x="273377" y="-10945"/>
                  <a:pt x="525791" y="4044"/>
                  <a:pt x="640168" y="0"/>
                </a:cubicBezTo>
                <a:cubicBezTo>
                  <a:pt x="754545" y="-4044"/>
                  <a:pt x="1017730" y="55427"/>
                  <a:pt x="1184213" y="0"/>
                </a:cubicBezTo>
                <a:cubicBezTo>
                  <a:pt x="1350697" y="-55427"/>
                  <a:pt x="1528007" y="45786"/>
                  <a:pt x="1651270" y="0"/>
                </a:cubicBezTo>
                <a:cubicBezTo>
                  <a:pt x="1713889" y="-4460"/>
                  <a:pt x="1765212" y="41833"/>
                  <a:pt x="1762791" y="111521"/>
                </a:cubicBezTo>
                <a:cubicBezTo>
                  <a:pt x="1777076" y="347106"/>
                  <a:pt x="1722722" y="454340"/>
                  <a:pt x="1762791" y="685172"/>
                </a:cubicBezTo>
                <a:cubicBezTo>
                  <a:pt x="1802860" y="916004"/>
                  <a:pt x="1716014" y="1075297"/>
                  <a:pt x="1762791" y="1236327"/>
                </a:cubicBezTo>
                <a:cubicBezTo>
                  <a:pt x="1766257" y="1312800"/>
                  <a:pt x="1706661" y="1345526"/>
                  <a:pt x="1651270" y="1347848"/>
                </a:cubicBezTo>
                <a:cubicBezTo>
                  <a:pt x="1450143" y="1351610"/>
                  <a:pt x="1383707" y="1328583"/>
                  <a:pt x="1138020" y="1347848"/>
                </a:cubicBezTo>
                <a:cubicBezTo>
                  <a:pt x="892333" y="1367113"/>
                  <a:pt x="824601" y="1304582"/>
                  <a:pt x="624771" y="1347848"/>
                </a:cubicBezTo>
                <a:cubicBezTo>
                  <a:pt x="424941" y="1391114"/>
                  <a:pt x="270838" y="1322490"/>
                  <a:pt x="111521" y="1347848"/>
                </a:cubicBezTo>
                <a:cubicBezTo>
                  <a:pt x="51390" y="1335716"/>
                  <a:pt x="-12102" y="1308051"/>
                  <a:pt x="0" y="1236327"/>
                </a:cubicBezTo>
                <a:cubicBezTo>
                  <a:pt x="-56692" y="969086"/>
                  <a:pt x="57892" y="814384"/>
                  <a:pt x="0" y="673924"/>
                </a:cubicBezTo>
                <a:cubicBezTo>
                  <a:pt x="-57892" y="533464"/>
                  <a:pt x="30046" y="373284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172451379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: Rounded Corners 89">
            <a:extLst>
              <a:ext uri="{FF2B5EF4-FFF2-40B4-BE49-F238E27FC236}">
                <a16:creationId xmlns:a16="http://schemas.microsoft.com/office/drawing/2014/main" id="{7A3F6842-AF09-4ED8-B50A-182280702E8A}"/>
              </a:ext>
            </a:extLst>
          </p:cNvPr>
          <p:cNvSpPr/>
          <p:nvPr/>
        </p:nvSpPr>
        <p:spPr>
          <a:xfrm>
            <a:off x="8271015" y="547580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24771 w 1762791"/>
              <a:gd name="connsiteY2" fmla="*/ 0 h 1347848"/>
              <a:gd name="connsiteX3" fmla="*/ 1107225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62676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65556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62676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-4738" y="43499"/>
                  <a:pt x="39076" y="-716"/>
                  <a:pt x="111521" y="0"/>
                </a:cubicBezTo>
                <a:cubicBezTo>
                  <a:pt x="271089" y="-46395"/>
                  <a:pt x="486154" y="37610"/>
                  <a:pt x="624771" y="0"/>
                </a:cubicBezTo>
                <a:cubicBezTo>
                  <a:pt x="763388" y="-37610"/>
                  <a:pt x="929888" y="49087"/>
                  <a:pt x="1107225" y="0"/>
                </a:cubicBezTo>
                <a:cubicBezTo>
                  <a:pt x="1284562" y="-49087"/>
                  <a:pt x="1404261" y="23715"/>
                  <a:pt x="1651270" y="0"/>
                </a:cubicBezTo>
                <a:cubicBezTo>
                  <a:pt x="1710050" y="3715"/>
                  <a:pt x="1770334" y="58508"/>
                  <a:pt x="1762791" y="111521"/>
                </a:cubicBezTo>
                <a:cubicBezTo>
                  <a:pt x="1816751" y="261497"/>
                  <a:pt x="1742525" y="420823"/>
                  <a:pt x="1762791" y="662676"/>
                </a:cubicBezTo>
                <a:cubicBezTo>
                  <a:pt x="1783057" y="904530"/>
                  <a:pt x="1745699" y="1017807"/>
                  <a:pt x="1762791" y="1236327"/>
                </a:cubicBezTo>
                <a:cubicBezTo>
                  <a:pt x="1757132" y="1290259"/>
                  <a:pt x="1713421" y="1350959"/>
                  <a:pt x="1651270" y="1347848"/>
                </a:cubicBezTo>
                <a:cubicBezTo>
                  <a:pt x="1530984" y="1349486"/>
                  <a:pt x="1333743" y="1334343"/>
                  <a:pt x="1138020" y="1347848"/>
                </a:cubicBezTo>
                <a:cubicBezTo>
                  <a:pt x="942297" y="1361353"/>
                  <a:pt x="879328" y="1299840"/>
                  <a:pt x="655566" y="1347848"/>
                </a:cubicBezTo>
                <a:cubicBezTo>
                  <a:pt x="431804" y="1395856"/>
                  <a:pt x="305449" y="1315094"/>
                  <a:pt x="111521" y="1347848"/>
                </a:cubicBezTo>
                <a:cubicBezTo>
                  <a:pt x="53709" y="1347370"/>
                  <a:pt x="-2042" y="1300371"/>
                  <a:pt x="0" y="1236327"/>
                </a:cubicBezTo>
                <a:cubicBezTo>
                  <a:pt x="-47577" y="997118"/>
                  <a:pt x="50765" y="935036"/>
                  <a:pt x="0" y="662676"/>
                </a:cubicBezTo>
                <a:cubicBezTo>
                  <a:pt x="-50765" y="390316"/>
                  <a:pt x="54847" y="318184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3386" y="43196"/>
                  <a:pt x="51021" y="4022"/>
                  <a:pt x="111521" y="0"/>
                </a:cubicBezTo>
                <a:cubicBezTo>
                  <a:pt x="230962" y="-22398"/>
                  <a:pt x="460684" y="38209"/>
                  <a:pt x="624771" y="0"/>
                </a:cubicBezTo>
                <a:cubicBezTo>
                  <a:pt x="788858" y="-38209"/>
                  <a:pt x="938461" y="35255"/>
                  <a:pt x="1153418" y="0"/>
                </a:cubicBezTo>
                <a:cubicBezTo>
                  <a:pt x="1368375" y="-35255"/>
                  <a:pt x="1462348" y="2848"/>
                  <a:pt x="1651270" y="0"/>
                </a:cubicBezTo>
                <a:cubicBezTo>
                  <a:pt x="1703979" y="5980"/>
                  <a:pt x="1755459" y="44400"/>
                  <a:pt x="1762791" y="111521"/>
                </a:cubicBezTo>
                <a:cubicBezTo>
                  <a:pt x="1785784" y="352008"/>
                  <a:pt x="1708403" y="519283"/>
                  <a:pt x="1762791" y="651428"/>
                </a:cubicBezTo>
                <a:cubicBezTo>
                  <a:pt x="1817179" y="783573"/>
                  <a:pt x="1756816" y="995724"/>
                  <a:pt x="1762791" y="1236327"/>
                </a:cubicBezTo>
                <a:cubicBezTo>
                  <a:pt x="1751717" y="1303581"/>
                  <a:pt x="1710069" y="1353147"/>
                  <a:pt x="1651270" y="1347848"/>
                </a:cubicBezTo>
                <a:cubicBezTo>
                  <a:pt x="1551457" y="1378391"/>
                  <a:pt x="1306047" y="1316283"/>
                  <a:pt x="1168815" y="1347848"/>
                </a:cubicBezTo>
                <a:cubicBezTo>
                  <a:pt x="1031583" y="1379413"/>
                  <a:pt x="813325" y="1316232"/>
                  <a:pt x="640168" y="1347848"/>
                </a:cubicBezTo>
                <a:cubicBezTo>
                  <a:pt x="467011" y="1379464"/>
                  <a:pt x="371042" y="1292531"/>
                  <a:pt x="111521" y="1347848"/>
                </a:cubicBezTo>
                <a:cubicBezTo>
                  <a:pt x="56779" y="1332087"/>
                  <a:pt x="8307" y="1311455"/>
                  <a:pt x="0" y="1236327"/>
                </a:cubicBezTo>
                <a:cubicBezTo>
                  <a:pt x="-52536" y="1038383"/>
                  <a:pt x="22746" y="907409"/>
                  <a:pt x="0" y="707668"/>
                </a:cubicBezTo>
                <a:cubicBezTo>
                  <a:pt x="-22746" y="507927"/>
                  <a:pt x="57510" y="236521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001459514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3">
            <a:extLst>
              <a:ext uri="{FF2B5EF4-FFF2-40B4-BE49-F238E27FC236}">
                <a16:creationId xmlns:a16="http://schemas.microsoft.com/office/drawing/2014/main" id="{38A74784-F16B-42AE-8678-8AB359B12679}"/>
              </a:ext>
            </a:extLst>
          </p:cNvPr>
          <p:cNvSpPr/>
          <p:nvPr/>
        </p:nvSpPr>
        <p:spPr>
          <a:xfrm>
            <a:off x="3255591" y="4700301"/>
            <a:ext cx="1471833" cy="864764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solidFill>
            <a:srgbClr val="9A9AE8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" name="Graphic 91" descr="User with solid fill">
            <a:extLst>
              <a:ext uri="{FF2B5EF4-FFF2-40B4-BE49-F238E27FC236}">
                <a16:creationId xmlns:a16="http://schemas.microsoft.com/office/drawing/2014/main" id="{A25075F9-19EF-4D7F-A426-25885AFF9C6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69073" y="2537308"/>
            <a:ext cx="1221493" cy="1221493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57E32680-13DC-444D-965E-BCA311B62CAD}"/>
              </a:ext>
            </a:extLst>
          </p:cNvPr>
          <p:cNvSpPr txBox="1"/>
          <p:nvPr/>
        </p:nvSpPr>
        <p:spPr>
          <a:xfrm>
            <a:off x="4559798" y="3037933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trá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1AD6A395-2F3C-4173-AA7B-4807F324E5FD}"/>
              </a:ext>
            </a:extLst>
          </p:cNvPr>
          <p:cNvSpPr txBox="1"/>
          <p:nvPr/>
        </p:nvSpPr>
        <p:spPr>
          <a:xfrm>
            <a:off x="4559798" y="3480799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phả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pic>
        <p:nvPicPr>
          <p:cNvPr id="98" name="La bàn" descr="Map compass with solid fill">
            <a:extLst>
              <a:ext uri="{FF2B5EF4-FFF2-40B4-BE49-F238E27FC236}">
                <a16:creationId xmlns:a16="http://schemas.microsoft.com/office/drawing/2014/main" id="{A2C9045F-ECC7-40D1-B136-758A9A759AA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5039783" y="2275528"/>
            <a:ext cx="914400" cy="914400"/>
          </a:xfrm>
          <a:prstGeom prst="rect">
            <a:avLst/>
          </a:prstGeom>
        </p:spPr>
      </p:pic>
      <p:pic>
        <p:nvPicPr>
          <p:cNvPr id="105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2A9DE03D-6E2C-49AF-8DE4-096BA36FE770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1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6F8B60A-3265-4489-BA35-8B2D7D852EDF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301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9" dur="750" fill="hold"/>
                                        <p:tgtEl>
                                          <p:spTgt spid="9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1" dur="750" fill="hold"/>
                                        <p:tgtEl>
                                          <p:spTgt spid="9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55" grpId="0"/>
      <p:bldP spid="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87" grpId="0" animBg="1"/>
      <p:bldP spid="88" grpId="0" animBg="1"/>
      <p:bldP spid="89" grpId="0" animBg="1"/>
      <p:bldP spid="90" grpId="0" animBg="1"/>
      <p:bldP spid="8" grpId="0" animBg="1"/>
      <p:bldP spid="95" grpId="0"/>
      <p:bldP spid="95" grpId="1"/>
      <p:bldP spid="96" grpId="0"/>
      <p:bldP spid="9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34D581C5-F2AA-4254-8BD8-6ED9ACE676A5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34" name="图片 42">
              <a:extLst>
                <a:ext uri="{FF2B5EF4-FFF2-40B4-BE49-F238E27FC236}">
                  <a16:creationId xmlns:a16="http://schemas.microsoft.com/office/drawing/2014/main" id="{0E52EBB2-904C-43A8-90F0-50EACFE24C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35" name="图片 42">
              <a:extLst>
                <a:ext uri="{FF2B5EF4-FFF2-40B4-BE49-F238E27FC236}">
                  <a16:creationId xmlns:a16="http://schemas.microsoft.com/office/drawing/2014/main" id="{BDDC2FC6-9CEE-410F-962C-D8D4CFB52A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36" name="图片 9">
              <a:extLst>
                <a:ext uri="{FF2B5EF4-FFF2-40B4-BE49-F238E27FC236}">
                  <a16:creationId xmlns:a16="http://schemas.microsoft.com/office/drawing/2014/main" id="{64250A9F-6635-45F8-9AD7-E4F7388F04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37" name="图片 9">
              <a:extLst>
                <a:ext uri="{FF2B5EF4-FFF2-40B4-BE49-F238E27FC236}">
                  <a16:creationId xmlns:a16="http://schemas.microsoft.com/office/drawing/2014/main" id="{251266D5-1BBE-48B5-A4DA-2A927925A5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pic>
        <p:nvPicPr>
          <p:cNvPr id="3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A953C515-72EB-4735-85A6-07CE832545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25E1FC2-0912-4F19-8664-15F045D133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2B0C9651-4ED7-4022-B130-60318723A062}"/>
              </a:ext>
            </a:extLst>
          </p:cNvPr>
          <p:cNvGrpSpPr/>
          <p:nvPr/>
        </p:nvGrpSpPr>
        <p:grpSpPr>
          <a:xfrm>
            <a:off x="8579686" y="-161770"/>
            <a:ext cx="3641283" cy="2815774"/>
            <a:chOff x="7042150" y="218278"/>
            <a:chExt cx="3641283" cy="281577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A5CAD70D-C850-4039-8A41-EC682A4475D3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405F8475-B707-46A6-8DEF-0BE3B18811A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95F2684A-3A50-4FD7-9CF4-95D9D9D46F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97CD46D0-AC5A-47ED-A413-4E00824836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ED07656-DB1D-430A-9372-6DC1B7C10EA5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91A53EF-1E6A-4352-963C-7401C745F9F4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C888353D-843B-4843-98B2-74EE7CA33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97F6FF8B-A0BB-4440-8F7C-E81BDC6B75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974BF29-EFAD-4CC0-A915-6E1797D08345}"/>
              </a:ext>
            </a:extLst>
          </p:cNvPr>
          <p:cNvGrpSpPr/>
          <p:nvPr/>
        </p:nvGrpSpPr>
        <p:grpSpPr>
          <a:xfrm flipH="1">
            <a:off x="69450" y="1"/>
            <a:ext cx="3641283" cy="2815774"/>
            <a:chOff x="7042150" y="218278"/>
            <a:chExt cx="3641283" cy="2815774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F68B9DE3-325E-408B-A2B6-06D0B9CE0662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E78F05F0-2FF4-428A-80CA-2B268DF1D77E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95468ADD-338C-4CAB-BABA-8E45F66BC8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179FAD0-0BA6-43A8-87E1-C1EC0AFF68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E9107A87-567A-4548-888D-83B343B6A2A8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4F52FEA-4EAD-4B29-8FEC-B6C656F32D8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71B22225-A877-46EC-A234-ED1618F2C6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1813B018-AEE4-4A16-9E22-7359FC774A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628294" y="485020"/>
            <a:ext cx="7270604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hang ABCD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05BD058-06E9-4802-BE79-00EE04128A66}"/>
              </a:ext>
            </a:extLst>
          </p:cNvPr>
          <p:cNvGrpSpPr/>
          <p:nvPr/>
        </p:nvGrpSpPr>
        <p:grpSpPr>
          <a:xfrm>
            <a:off x="3751813" y="1427989"/>
            <a:ext cx="5365805" cy="2736395"/>
            <a:chOff x="4856314" y="1379336"/>
            <a:chExt cx="4474669" cy="2281944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id="{4C6DA49B-E124-42AC-83CF-91EC856F6640}"/>
                </a:ext>
              </a:extLst>
            </p:cNvPr>
            <p:cNvSpPr/>
            <p:nvPr/>
          </p:nvSpPr>
          <p:spPr>
            <a:xfrm>
              <a:off x="5213023" y="1866507"/>
              <a:ext cx="3733014" cy="1461155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557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  <a:gd name="connsiteX0" fmla="*/ 1557 w 10000"/>
                <a:gd name="connsiteY0" fmla="*/ 0 h 10000"/>
                <a:gd name="connsiteX1" fmla="*/ 604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1557" y="0"/>
                  </a:moveTo>
                  <a:lnTo>
                    <a:pt x="6041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1557" y="0"/>
                  </a:lnTo>
                  <a:close/>
                </a:path>
              </a:pathLst>
            </a:cu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4856314" y="2853570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C85B39A-367C-40F6-BB84-97FEFBB524B6}"/>
                </a:ext>
              </a:extLst>
            </p:cNvPr>
            <p:cNvSpPr txBox="1"/>
            <p:nvPr/>
          </p:nvSpPr>
          <p:spPr>
            <a:xfrm>
              <a:off x="548131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743085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8906026" y="2851213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6257426-C04A-474B-A110-06156FB6EE5E}"/>
                </a:ext>
              </a:extLst>
            </p:cNvPr>
            <p:cNvSpPr txBox="1"/>
            <p:nvPr/>
          </p:nvSpPr>
          <p:spPr>
            <a:xfrm>
              <a:off x="6317256" y="1420372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6577108" y="3179450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5806912" y="1878330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5806912" y="3217172"/>
              <a:ext cx="110490" cy="110490"/>
            </a:xfrm>
            <a:prstGeom prst="rect">
              <a:avLst/>
            </a:pr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5809927" y="2259721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2 m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72124"/>
              </p:ext>
            </p:extLst>
          </p:nvPr>
        </p:nvGraphicFramePr>
        <p:xfrm>
          <a:off x="3783955" y="4985837"/>
          <a:ext cx="1023925" cy="63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3955" y="4985837"/>
                        <a:ext cx="1023925" cy="63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97178"/>
              </p:ext>
            </p:extLst>
          </p:nvPr>
        </p:nvGraphicFramePr>
        <p:xfrm>
          <a:off x="4873847" y="4758768"/>
          <a:ext cx="2464674" cy="109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3847" y="4758768"/>
                        <a:ext cx="2464674" cy="109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29154"/>
              </p:ext>
            </p:extLst>
          </p:nvPr>
        </p:nvGraphicFramePr>
        <p:xfrm>
          <a:off x="7404489" y="4917212"/>
          <a:ext cx="1971739" cy="77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4489" y="4917212"/>
                        <a:ext cx="1971739" cy="77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E0F7315-A54E-4CD7-B34D-F2E213629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1466"/>
              </p:ext>
            </p:extLst>
          </p:nvPr>
        </p:nvGraphicFramePr>
        <p:xfrm>
          <a:off x="9810470" y="439517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9538B24-8D5E-44F2-B7DA-9CC03227A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10470" y="439517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8C3B487-8569-4175-AF00-BAB6F0EF5FC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3045839" y="7387892"/>
            <a:ext cx="1460166" cy="806057"/>
          </a:xfrm>
          <a:prstGeom prst="rect">
            <a:avLst/>
          </a:prstGeom>
        </p:spPr>
      </p:pic>
      <p:pic>
        <p:nvPicPr>
          <p:cNvPr id="62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FB44F9F-D127-4F74-A8A8-6EE3C5A60FB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129970" y="663280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29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445263" y="234540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62907" y="-204153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731689" y="535300"/>
            <a:ext cx="6899778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am giác AED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01803"/>
              </p:ext>
            </p:extLst>
          </p:nvPr>
        </p:nvGraphicFramePr>
        <p:xfrm>
          <a:off x="3768036" y="4668725"/>
          <a:ext cx="828422" cy="62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8036" y="4668725"/>
                        <a:ext cx="828422" cy="624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90648"/>
              </p:ext>
            </p:extLst>
          </p:nvPr>
        </p:nvGraphicFramePr>
        <p:xfrm>
          <a:off x="4615972" y="4448224"/>
          <a:ext cx="1652728" cy="10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5972" y="4448224"/>
                        <a:ext cx="1652728" cy="106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99841"/>
              </p:ext>
            </p:extLst>
          </p:nvPr>
        </p:nvGraphicFramePr>
        <p:xfrm>
          <a:off x="6236419" y="4602780"/>
          <a:ext cx="2270954" cy="75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6419" y="4602780"/>
                        <a:ext cx="2270954" cy="75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35A15C2A-A0E5-455E-8B6B-2967C823B677}"/>
              </a:ext>
            </a:extLst>
          </p:cNvPr>
          <p:cNvGrpSpPr/>
          <p:nvPr/>
        </p:nvGrpSpPr>
        <p:grpSpPr>
          <a:xfrm>
            <a:off x="3478028" y="1123437"/>
            <a:ext cx="5289570" cy="2925875"/>
            <a:chOff x="992589" y="1392100"/>
            <a:chExt cx="4474669" cy="247512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992589" y="3155228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4111295" y="1392100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5042301" y="3152871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2850914" y="3378446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DE9EDB9E-13EA-4088-A974-24498388B116}"/>
                </a:ext>
              </a:extLst>
            </p:cNvPr>
            <p:cNvGrpSpPr/>
            <p:nvPr/>
          </p:nvGrpSpPr>
          <p:grpSpPr>
            <a:xfrm flipV="1">
              <a:off x="1349298" y="1940380"/>
              <a:ext cx="3733014" cy="1574315"/>
              <a:chOff x="1349298" y="3718835"/>
              <a:chExt cx="3733014" cy="1574315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id="{5CA8EFB9-C7B3-4E8D-BB93-B6C628384446}"/>
                  </a:ext>
                </a:extLst>
              </p:cNvPr>
              <p:cNvSpPr/>
              <p:nvPr/>
            </p:nvSpPr>
            <p:spPr>
              <a:xfrm flipV="1">
                <a:off x="1349298" y="3718835"/>
                <a:ext cx="3733014" cy="1574315"/>
              </a:xfrm>
              <a:prstGeom prst="triangle">
                <a:avLst>
                  <a:gd name="adj" fmla="val 79122"/>
                </a:avLst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B4A94284-0C1E-481F-A2BD-2A7F12EA15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02933" y="3718835"/>
                <a:ext cx="0" cy="157431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3807403-EF73-4D0F-A086-6123DF18CAD2}"/>
                  </a:ext>
                </a:extLst>
              </p:cNvPr>
              <p:cNvSpPr/>
              <p:nvPr/>
            </p:nvSpPr>
            <p:spPr>
              <a:xfrm>
                <a:off x="4302933" y="371883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3560754" y="2453397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7 m</a:t>
              </a:r>
            </a:p>
          </p:txBody>
        </p:sp>
      </p:grp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D15AF06-7933-4190-BC4D-57B7DCF2A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24576"/>
              </p:ext>
            </p:extLst>
          </p:nvPr>
        </p:nvGraphicFramePr>
        <p:xfrm>
          <a:off x="10163170" y="762454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17E926A-7E42-4646-882C-F07CA9E48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3170" y="762454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AEFDE0BF-6AA1-4D5A-ADFE-29213C52C5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02701" y="5953387"/>
            <a:ext cx="1460166" cy="806057"/>
          </a:xfrm>
          <a:prstGeom prst="rect">
            <a:avLst/>
          </a:prstGeom>
        </p:spPr>
      </p:pic>
      <p:pic>
        <p:nvPicPr>
          <p:cNvPr id="5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0862A10-95E2-44F6-8BE3-257FEBE0BFD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1302557" y="7181503"/>
            <a:ext cx="1567977" cy="865573"/>
          </a:xfrm>
          <a:prstGeom prst="rect">
            <a:avLst/>
          </a:prstGeom>
        </p:spPr>
      </p:pic>
      <p:pic>
        <p:nvPicPr>
          <p:cNvPr id="58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4D4863F-DE4C-4B53-AFAA-3572EB66068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391364" y="940202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353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2CBE82B-9D07-437D-B746-86AE0EBA8739}"/>
              </a:ext>
            </a:extLst>
          </p:cNvPr>
          <p:cNvSpPr/>
          <p:nvPr/>
        </p:nvSpPr>
        <p:spPr>
          <a:xfrm>
            <a:off x="3274281" y="5988651"/>
            <a:ext cx="5808566" cy="576124"/>
          </a:xfrm>
          <a:prstGeom prst="roundRect">
            <a:avLst>
              <a:gd name="adj" fmla="val 8532"/>
            </a:avLst>
          </a:prstGeom>
          <a:solidFill>
            <a:srgbClr val="E8677F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3BE71EE6-4007-4720-9270-7C406E3E22D8}"/>
              </a:ext>
            </a:extLst>
          </p:cNvPr>
          <p:cNvSpPr/>
          <p:nvPr/>
        </p:nvSpPr>
        <p:spPr>
          <a:xfrm>
            <a:off x="903470" y="2305923"/>
            <a:ext cx="3733014" cy="3031268"/>
          </a:xfrm>
          <a:custGeom>
            <a:avLst/>
            <a:gdLst>
              <a:gd name="connsiteX0" fmla="*/ 581230 w 3733014"/>
              <a:gd name="connsiteY0" fmla="*/ 0 h 3031268"/>
              <a:gd name="connsiteX1" fmla="*/ 2255114 w 3733014"/>
              <a:gd name="connsiteY1" fmla="*/ 0 h 3031268"/>
              <a:gd name="connsiteX2" fmla="*/ 3728764 w 3733014"/>
              <a:gd name="connsiteY2" fmla="*/ 1456953 h 3031268"/>
              <a:gd name="connsiteX3" fmla="*/ 3733014 w 3733014"/>
              <a:gd name="connsiteY3" fmla="*/ 1456953 h 3031268"/>
              <a:gd name="connsiteX4" fmla="*/ 3731617 w 3733014"/>
              <a:gd name="connsiteY4" fmla="*/ 1459774 h 3031268"/>
              <a:gd name="connsiteX5" fmla="*/ 3733014 w 3733014"/>
              <a:gd name="connsiteY5" fmla="*/ 1461155 h 3031268"/>
              <a:gd name="connsiteX6" fmla="*/ 3730934 w 3733014"/>
              <a:gd name="connsiteY6" fmla="*/ 1461155 h 3031268"/>
              <a:gd name="connsiteX7" fmla="*/ 2953635 w 3733014"/>
              <a:gd name="connsiteY7" fmla="*/ 3031268 h 3031268"/>
              <a:gd name="connsiteX8" fmla="*/ 7884 w 3733014"/>
              <a:gd name="connsiteY8" fmla="*/ 1461155 h 3031268"/>
              <a:gd name="connsiteX9" fmla="*/ 0 w 3733014"/>
              <a:gd name="connsiteY9" fmla="*/ 1461155 h 3031268"/>
              <a:gd name="connsiteX10" fmla="*/ 1379 w 3733014"/>
              <a:gd name="connsiteY10" fmla="*/ 1457688 h 3031268"/>
              <a:gd name="connsiteX11" fmla="*/ 0 w 3733014"/>
              <a:gd name="connsiteY11" fmla="*/ 1456953 h 3031268"/>
              <a:gd name="connsiteX12" fmla="*/ 1672 w 3733014"/>
              <a:gd name="connsiteY12" fmla="*/ 1456953 h 3031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33014" h="3031268">
                <a:moveTo>
                  <a:pt x="581230" y="0"/>
                </a:moveTo>
                <a:lnTo>
                  <a:pt x="2255114" y="0"/>
                </a:lnTo>
                <a:lnTo>
                  <a:pt x="3728764" y="1456953"/>
                </a:lnTo>
                <a:lnTo>
                  <a:pt x="3733014" y="1456953"/>
                </a:lnTo>
                <a:lnTo>
                  <a:pt x="3731617" y="1459774"/>
                </a:lnTo>
                <a:lnTo>
                  <a:pt x="3733014" y="1461155"/>
                </a:lnTo>
                <a:lnTo>
                  <a:pt x="3730934" y="1461155"/>
                </a:lnTo>
                <a:lnTo>
                  <a:pt x="2953635" y="3031268"/>
                </a:lnTo>
                <a:lnTo>
                  <a:pt x="7884" y="1461155"/>
                </a:lnTo>
                <a:lnTo>
                  <a:pt x="0" y="1461155"/>
                </a:lnTo>
                <a:lnTo>
                  <a:pt x="1379" y="1457688"/>
                </a:lnTo>
                <a:lnTo>
                  <a:pt x="0" y="1456953"/>
                </a:lnTo>
                <a:lnTo>
                  <a:pt x="1672" y="1456953"/>
                </a:lnTo>
                <a:close/>
              </a:path>
            </a:pathLst>
          </a:custGeom>
          <a:solidFill>
            <a:schemeClr val="accent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550717" y="221395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38899" y="-104175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592800" y="362407"/>
            <a:ext cx="9183725" cy="130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Mảnh đất có hình dạng như hình bên dưới.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9FEB-1273-4323-9B66-AA58A9F7B7C6}"/>
              </a:ext>
            </a:extLst>
          </p:cNvPr>
          <p:cNvSpPr txBox="1"/>
          <p:nvPr/>
        </p:nvSpPr>
        <p:spPr>
          <a:xfrm>
            <a:off x="3693029" y="518814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</a:p>
        </p:txBody>
      </p:sp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5CA8EFB9-C7B3-4E8D-BB93-B6C628384446}"/>
              </a:ext>
            </a:extLst>
          </p:cNvPr>
          <p:cNvSpPr/>
          <p:nvPr/>
        </p:nvSpPr>
        <p:spPr>
          <a:xfrm flipV="1">
            <a:off x="903470" y="3762876"/>
            <a:ext cx="3733014" cy="1574315"/>
          </a:xfrm>
          <a:prstGeom prst="triangle">
            <a:avLst>
              <a:gd name="adj" fmla="val 79122"/>
            </a:avLst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CA8CAE9-DE94-45AB-AAF0-75474794B8BB}"/>
              </a:ext>
            </a:extLst>
          </p:cNvPr>
          <p:cNvGrpSpPr/>
          <p:nvPr/>
        </p:nvGrpSpPr>
        <p:grpSpPr>
          <a:xfrm>
            <a:off x="3857105" y="3762876"/>
            <a:ext cx="110490" cy="1574315"/>
            <a:chOff x="4417009" y="4132089"/>
            <a:chExt cx="110490" cy="1574315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4417009" y="4132089"/>
              <a:ext cx="0" cy="1574315"/>
            </a:xfrm>
            <a:prstGeom prst="line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4417009" y="4132089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DB34F82E-623B-4EDD-BB8B-D6F1CD106C98}"/>
              </a:ext>
            </a:extLst>
          </p:cNvPr>
          <p:cNvSpPr txBox="1"/>
          <p:nvPr/>
        </p:nvSpPr>
        <p:spPr>
          <a:xfrm>
            <a:off x="3132233" y="4108819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7 m</a:t>
            </a:r>
          </a:p>
        </p:txBody>
      </p:sp>
      <p:sp>
        <p:nvSpPr>
          <p:cNvPr id="57" name="Flowchart: Process 3">
            <a:extLst>
              <a:ext uri="{FF2B5EF4-FFF2-40B4-BE49-F238E27FC236}">
                <a16:creationId xmlns:a16="http://schemas.microsoft.com/office/drawing/2014/main" id="{15B37FDA-EA25-4C0B-A37C-7E7D4A611091}"/>
              </a:ext>
            </a:extLst>
          </p:cNvPr>
          <p:cNvSpPr/>
          <p:nvPr/>
        </p:nvSpPr>
        <p:spPr>
          <a:xfrm>
            <a:off x="903470" y="2305923"/>
            <a:ext cx="3733014" cy="1461155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940D415-7ABB-4D97-91E5-72DBD77A5D72}"/>
              </a:ext>
            </a:extLst>
          </p:cNvPr>
          <p:cNvSpPr txBox="1"/>
          <p:nvPr/>
        </p:nvSpPr>
        <p:spPr>
          <a:xfrm>
            <a:off x="546761" y="3292986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6111C749-69D8-4018-B424-8168539C7728}"/>
              </a:ext>
            </a:extLst>
          </p:cNvPr>
          <p:cNvSpPr txBox="1"/>
          <p:nvPr/>
        </p:nvSpPr>
        <p:spPr>
          <a:xfrm>
            <a:off x="117175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0EF9AB7-D5B4-4806-906F-CA28A6862A54}"/>
              </a:ext>
            </a:extLst>
          </p:cNvPr>
          <p:cNvSpPr txBox="1"/>
          <p:nvPr/>
        </p:nvSpPr>
        <p:spPr>
          <a:xfrm>
            <a:off x="312129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0C59A3C-2C01-49DC-97ED-E90EA1CD2B03}"/>
              </a:ext>
            </a:extLst>
          </p:cNvPr>
          <p:cNvSpPr txBox="1"/>
          <p:nvPr/>
        </p:nvSpPr>
        <p:spPr>
          <a:xfrm>
            <a:off x="4596473" y="318645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DAAA606-2A62-4441-826F-5B9019AE22E8}"/>
              </a:ext>
            </a:extLst>
          </p:cNvPr>
          <p:cNvSpPr txBox="1"/>
          <p:nvPr/>
        </p:nvSpPr>
        <p:spPr>
          <a:xfrm>
            <a:off x="1979084" y="1877186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7007794-94E4-4B02-AE27-DB6F5FF5E66F}"/>
              </a:ext>
            </a:extLst>
          </p:cNvPr>
          <p:cNvSpPr txBox="1"/>
          <p:nvPr/>
        </p:nvSpPr>
        <p:spPr>
          <a:xfrm>
            <a:off x="2376444" y="3306372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55 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28CD1A9-D78B-451A-A564-796E44266ABF}"/>
              </a:ext>
            </a:extLst>
          </p:cNvPr>
          <p:cNvGrpSpPr/>
          <p:nvPr/>
        </p:nvGrpSpPr>
        <p:grpSpPr>
          <a:xfrm>
            <a:off x="1497359" y="2317746"/>
            <a:ext cx="110490" cy="1449332"/>
            <a:chOff x="2057263" y="2686959"/>
            <a:chExt cx="110490" cy="1449332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EB8B81CF-FC34-421D-A52F-8121AC303FE9}"/>
                </a:ext>
              </a:extLst>
            </p:cNvPr>
            <p:cNvCxnSpPr>
              <a:cxnSpLocks/>
            </p:cNvCxnSpPr>
            <p:nvPr/>
          </p:nvCxnSpPr>
          <p:spPr>
            <a:xfrm>
              <a:off x="2057263" y="2686959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474524F1-ABF6-4367-A37E-8688694509CA}"/>
                </a:ext>
              </a:extLst>
            </p:cNvPr>
            <p:cNvSpPr/>
            <p:nvPr/>
          </p:nvSpPr>
          <p:spPr>
            <a:xfrm>
              <a:off x="2057263" y="4025801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614F3654-8ACB-4CCE-94F3-8F77127B4055}"/>
              </a:ext>
            </a:extLst>
          </p:cNvPr>
          <p:cNvSpPr txBox="1"/>
          <p:nvPr/>
        </p:nvSpPr>
        <p:spPr>
          <a:xfrm>
            <a:off x="1476662" y="2690900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2 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1EBC0E-5850-4E1E-89C0-EBFF1FD2BFD6}"/>
              </a:ext>
            </a:extLst>
          </p:cNvPr>
          <p:cNvSpPr txBox="1"/>
          <p:nvPr/>
        </p:nvSpPr>
        <p:spPr>
          <a:xfrm>
            <a:off x="1460374" y="359153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8CD617-9CD8-4399-9257-9F9A1F27ED08}"/>
              </a:ext>
            </a:extLst>
          </p:cNvPr>
          <p:cNvSpPr txBox="1"/>
          <p:nvPr/>
        </p:nvSpPr>
        <p:spPr>
          <a:xfrm>
            <a:off x="3631686" y="321163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8B00CBD-1DF0-43F1-A99F-EB9A3B953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43932"/>
              </p:ext>
            </p:extLst>
          </p:nvPr>
        </p:nvGraphicFramePr>
        <p:xfrm>
          <a:off x="5747381" y="1845498"/>
          <a:ext cx="957780" cy="59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7381" y="1845498"/>
                        <a:ext cx="957780" cy="59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91AAE32-4B99-4AE5-8928-3249D893A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27172"/>
              </p:ext>
            </p:extLst>
          </p:nvPr>
        </p:nvGraphicFramePr>
        <p:xfrm>
          <a:off x="6719802" y="1633098"/>
          <a:ext cx="2305458" cy="10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9802" y="1633098"/>
                        <a:ext cx="2305458" cy="102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292B063-76F7-44DD-8646-CC49EC2C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18417"/>
              </p:ext>
            </p:extLst>
          </p:nvPr>
        </p:nvGraphicFramePr>
        <p:xfrm>
          <a:off x="9004681" y="1781306"/>
          <a:ext cx="1844366" cy="72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11" imgW="711000" imgH="279360" progId="Equation.DSMT4">
                  <p:embed/>
                </p:oleObj>
              </mc:Choice>
              <mc:Fallback>
                <p:oleObj name="Equation" r:id="rId11" imgW="71100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4681" y="1781306"/>
                        <a:ext cx="1844366" cy="72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400C154-7DC4-4F57-B255-3D274589B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4925"/>
              </p:ext>
            </p:extLst>
          </p:nvPr>
        </p:nvGraphicFramePr>
        <p:xfrm>
          <a:off x="5976564" y="2853716"/>
          <a:ext cx="771522" cy="58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6564" y="2853716"/>
                        <a:ext cx="771522" cy="58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F551F8C9-3480-446F-B444-5BE208046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8081"/>
              </p:ext>
            </p:extLst>
          </p:nvPr>
        </p:nvGraphicFramePr>
        <p:xfrm>
          <a:off x="6748086" y="2648361"/>
          <a:ext cx="1539205" cy="99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8086" y="2648361"/>
                        <a:ext cx="1539205" cy="99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37BB9E5-0B74-4756-A2EF-6933603E9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33863"/>
              </p:ext>
            </p:extLst>
          </p:nvPr>
        </p:nvGraphicFramePr>
        <p:xfrm>
          <a:off x="8287291" y="2792301"/>
          <a:ext cx="2114967" cy="7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17" imgW="838080" imgH="279360" progId="Equation.DSMT4">
                  <p:embed/>
                </p:oleObj>
              </mc:Choice>
              <mc:Fallback>
                <p:oleObj name="Equation" r:id="rId17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87291" y="2792301"/>
                        <a:ext cx="2114967" cy="70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64E0C1D-4BC2-4C0B-B522-68E065915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51957"/>
              </p:ext>
            </p:extLst>
          </p:nvPr>
        </p:nvGraphicFramePr>
        <p:xfrm>
          <a:off x="5723059" y="3787679"/>
          <a:ext cx="3240764" cy="56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19" imgW="1320480" imgH="228600" progId="Equation.DSMT4">
                  <p:embed/>
                </p:oleObj>
              </mc:Choice>
              <mc:Fallback>
                <p:oleObj name="Equation" r:id="rId19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23059" y="3787679"/>
                        <a:ext cx="3240764" cy="56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6AF72A-22CA-45DD-A047-1F83B5A86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9009"/>
              </p:ext>
            </p:extLst>
          </p:nvPr>
        </p:nvGraphicFramePr>
        <p:xfrm>
          <a:off x="6759703" y="4290032"/>
          <a:ext cx="440824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21" imgW="1765080" imgH="279360" progId="Equation.DSMT4">
                  <p:embed/>
                </p:oleObj>
              </mc:Choice>
              <mc:Fallback>
                <p:oleObj name="Equation" r:id="rId21" imgW="176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9703" y="4290032"/>
                        <a:ext cx="440824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AB8521-449B-4CBA-8DFC-211F16BD9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5324"/>
              </p:ext>
            </p:extLst>
          </p:nvPr>
        </p:nvGraphicFramePr>
        <p:xfrm>
          <a:off x="6757191" y="4928615"/>
          <a:ext cx="225169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23" imgW="901440" imgH="279360" progId="Equation.DSMT4">
                  <p:embed/>
                </p:oleObj>
              </mc:Choice>
              <mc:Fallback>
                <p:oleObj name="Equation" r:id="rId23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7191" y="4928615"/>
                        <a:ext cx="225169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0D7219DC-4415-4118-BE82-7C96BEC67536}"/>
              </a:ext>
            </a:extLst>
          </p:cNvPr>
          <p:cNvSpPr txBox="1"/>
          <p:nvPr/>
        </p:nvSpPr>
        <p:spPr>
          <a:xfrm>
            <a:off x="3424425" y="5876763"/>
            <a:ext cx="5689542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 1677,5 m</a:t>
            </a:r>
            <a:r>
              <a:rPr lang="en-US" sz="2800" b="1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7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38A0090-0CBC-4771-B259-35DBA1F0490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68283" y="6384113"/>
            <a:ext cx="775508" cy="428105"/>
          </a:xfrm>
          <a:prstGeom prst="rect">
            <a:avLst/>
          </a:prstGeom>
        </p:spPr>
      </p:pic>
      <p:pic>
        <p:nvPicPr>
          <p:cNvPr id="75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96A570CF-A8A7-41FC-96D2-1D6036B81B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0885158" y="5901236"/>
            <a:ext cx="1567977" cy="865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4904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A9AE8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mph" presetSubtype="2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2CAB4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01"/>
                            </p:stCondLst>
                            <p:childTnLst>
                              <p:par>
                                <p:cTn id="1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/>
      <p:bldP spid="2" grpId="0" animBg="1"/>
      <p:bldP spid="16" grpId="0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6" grpId="0"/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>
            <a:extLst>
              <a:ext uri="{FF2B5EF4-FFF2-40B4-BE49-F238E27FC236}">
                <a16:creationId xmlns:a16="http://schemas.microsoft.com/office/drawing/2014/main" id="{377B19E2-3BAF-4D6D-9BDC-FF5C10E90095}"/>
              </a:ext>
            </a:extLst>
          </p:cNvPr>
          <p:cNvGrpSpPr/>
          <p:nvPr/>
        </p:nvGrpSpPr>
        <p:grpSpPr>
          <a:xfrm>
            <a:off x="0" y="1422400"/>
            <a:ext cx="12192000" cy="5613677"/>
            <a:chOff x="0" y="1422400"/>
            <a:chExt cx="12192000" cy="561367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C37149B-EE64-47B0-B532-985217D4C265}"/>
              </a:ext>
            </a:extLst>
          </p:cNvPr>
          <p:cNvGrpSpPr/>
          <p:nvPr/>
        </p:nvGrpSpPr>
        <p:grpSpPr>
          <a:xfrm>
            <a:off x="4120943" y="2049870"/>
            <a:ext cx="4241587" cy="3558793"/>
            <a:chOff x="339776" y="2205510"/>
            <a:chExt cx="4241587" cy="3558793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88BD103-A5DE-4E7D-AB7F-51830A866079}"/>
                </a:ext>
              </a:extLst>
            </p:cNvPr>
            <p:cNvGrpSpPr/>
            <p:nvPr/>
          </p:nvGrpSpPr>
          <p:grpSpPr>
            <a:xfrm>
              <a:off x="742789" y="2645163"/>
              <a:ext cx="3435564" cy="2657476"/>
              <a:chOff x="647701" y="3292079"/>
              <a:chExt cx="3435564" cy="2657476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id="{F22A7EF0-51C9-4781-8959-56929E009BBB}"/>
                  </a:ext>
                </a:extLst>
              </p:cNvPr>
              <p:cNvSpPr/>
              <p:nvPr/>
            </p:nvSpPr>
            <p:spPr>
              <a:xfrm>
                <a:off x="3053792" y="3292079"/>
                <a:ext cx="1029473" cy="2657475"/>
              </a:xfrm>
              <a:prstGeom prst="rtTriangle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7F03A19C-C8CE-4C47-98F1-D39577F0B403}"/>
                  </a:ext>
                </a:extLst>
              </p:cNvPr>
              <p:cNvSpPr/>
              <p:nvPr/>
            </p:nvSpPr>
            <p:spPr>
              <a:xfrm>
                <a:off x="647701" y="4173778"/>
                <a:ext cx="2406092" cy="1775777"/>
              </a:xfrm>
              <a:custGeom>
                <a:avLst/>
                <a:gdLst>
                  <a:gd name="connsiteX0" fmla="*/ 0 w 1804569"/>
                  <a:gd name="connsiteY0" fmla="*/ 0 h 1331833"/>
                  <a:gd name="connsiteX1" fmla="*/ 1804569 w 1804569"/>
                  <a:gd name="connsiteY1" fmla="*/ 0 h 1331833"/>
                  <a:gd name="connsiteX2" fmla="*/ 1804569 w 1804569"/>
                  <a:gd name="connsiteY2" fmla="*/ 1331833 h 1331833"/>
                  <a:gd name="connsiteX3" fmla="*/ 0 w 1804569"/>
                  <a:gd name="connsiteY3" fmla="*/ 1331833 h 1331833"/>
                  <a:gd name="connsiteX4" fmla="*/ 0 w 1804569"/>
                  <a:gd name="connsiteY4" fmla="*/ 0 h 1331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1331833">
                    <a:moveTo>
                      <a:pt x="0" y="0"/>
                    </a:moveTo>
                    <a:lnTo>
                      <a:pt x="1804569" y="0"/>
                    </a:lnTo>
                    <a:lnTo>
                      <a:pt x="1804569" y="1331833"/>
                    </a:lnTo>
                    <a:lnTo>
                      <a:pt x="0" y="13318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6E612862-F0A1-4D03-B1A2-8D794F873459}"/>
                  </a:ext>
                </a:extLst>
              </p:cNvPr>
              <p:cNvSpPr/>
              <p:nvPr/>
            </p:nvSpPr>
            <p:spPr>
              <a:xfrm>
                <a:off x="647701" y="3292081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ADCA8611-777B-4B49-BBF1-17D5678FED56}"/>
                  </a:ext>
                </a:extLst>
              </p:cNvPr>
              <p:cNvSpPr/>
              <p:nvPr/>
            </p:nvSpPr>
            <p:spPr>
              <a:xfrm>
                <a:off x="2819874" y="3939859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74B0874B-62B0-450D-9262-583700973FB5}"/>
                  </a:ext>
                </a:extLst>
              </p:cNvPr>
              <p:cNvSpPr/>
              <p:nvPr/>
            </p:nvSpPr>
            <p:spPr>
              <a:xfrm>
                <a:off x="3053791" y="5715635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6A72629-4445-417B-9FDF-E5CD786E820D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5890E53-4106-4BE4-8E7C-0F2149D6F04B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9D2A39D-6877-4A64-A942-E639416293F7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5ED1032-F54D-4DE5-9AB8-38B3701EECA7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8C00DC1-C63C-4B1A-97B5-A02570A4B7C2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3488E234-5FE1-4846-BA41-5D8BD0DE3CB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AA172637-8123-4837-AA20-F0DA8D29BA9D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3" name="组合 11">
                <a:extLst>
                  <a:ext uri="{FF2B5EF4-FFF2-40B4-BE49-F238E27FC236}">
                    <a16:creationId xmlns:a16="http://schemas.microsoft.com/office/drawing/2014/main" id="{437FDDCA-AFEE-4DBD-B130-93FB128AB499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5" name="弧形 13">
                  <a:extLst>
                    <a:ext uri="{FF2B5EF4-FFF2-40B4-BE49-F238E27FC236}">
                      <a16:creationId xmlns:a16="http://schemas.microsoft.com/office/drawing/2014/main" id="{38D6283E-92AD-4B24-A7F1-D9087AC89C56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6" name="弧形 14">
                  <a:extLst>
                    <a:ext uri="{FF2B5EF4-FFF2-40B4-BE49-F238E27FC236}">
                      <a16:creationId xmlns:a16="http://schemas.microsoft.com/office/drawing/2014/main" id="{F0DE0CA2-3C25-4B10-9054-01DB922BD625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57CF608-DD1E-4664-8CB9-D278923A3B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782F77B1-CC77-41B3-B59C-ADBF45CD7E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7075515-DAD6-4FD1-8269-7FAF841858A4}"/>
              </a:ext>
            </a:extLst>
          </p:cNvPr>
          <p:cNvSpPr txBox="1"/>
          <p:nvPr/>
        </p:nvSpPr>
        <p:spPr>
          <a:xfrm>
            <a:off x="1979155" y="652165"/>
            <a:ext cx="100181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24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1. </a:t>
            </a:r>
            <a:r>
              <a:rPr lang="en-US" sz="2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2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iệ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ấ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như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vẽ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ướ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vi-VN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2400" dirty="0" smtClean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en-US" sz="2400" dirty="0" smtClean="0">
                <a:latin typeface="Cambria" panose="02040503050406030204" pitchFamily="18" charset="0"/>
                <a:ea typeface="Cambria" panose="02040503050406030204" pitchFamily="18" charset="0"/>
              </a:rPr>
              <a:t>AD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= 63 m; AE = 84 m; BE = 28 m; GC = 30 m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71A3B9-1F58-4A98-8FB8-CA4F0C072A91}"/>
              </a:ext>
            </a:extLst>
          </p:cNvPr>
          <p:cNvSpPr txBox="1"/>
          <p:nvPr/>
        </p:nvSpPr>
        <p:spPr>
          <a:xfrm>
            <a:off x="3841198" y="4104565"/>
            <a:ext cx="889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63 m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C20B5DC-B128-4E09-A04F-5B013414C04B}"/>
              </a:ext>
            </a:extLst>
          </p:cNvPr>
          <p:cNvSpPr/>
          <p:nvPr/>
        </p:nvSpPr>
        <p:spPr>
          <a:xfrm>
            <a:off x="4523956" y="3371222"/>
            <a:ext cx="2406092" cy="1775777"/>
          </a:xfrm>
          <a:custGeom>
            <a:avLst/>
            <a:gdLst>
              <a:gd name="connsiteX0" fmla="*/ 0 w 1804569"/>
              <a:gd name="connsiteY0" fmla="*/ 0 h 1331833"/>
              <a:gd name="connsiteX1" fmla="*/ 1804569 w 1804569"/>
              <a:gd name="connsiteY1" fmla="*/ 0 h 1331833"/>
              <a:gd name="connsiteX2" fmla="*/ 1804569 w 1804569"/>
              <a:gd name="connsiteY2" fmla="*/ 1331833 h 1331833"/>
              <a:gd name="connsiteX3" fmla="*/ 0 w 1804569"/>
              <a:gd name="connsiteY3" fmla="*/ 1331833 h 1331833"/>
              <a:gd name="connsiteX4" fmla="*/ 0 w 1804569"/>
              <a:gd name="connsiteY4" fmla="*/ 0 h 1331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569" h="1331833">
                <a:moveTo>
                  <a:pt x="0" y="0"/>
                </a:moveTo>
                <a:lnTo>
                  <a:pt x="1804569" y="0"/>
                </a:lnTo>
                <a:lnTo>
                  <a:pt x="1804569" y="1331833"/>
                </a:lnTo>
                <a:lnTo>
                  <a:pt x="0" y="1331833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6A1A21F5-0886-4A52-851E-BE2DA0E3C18A}"/>
              </a:ext>
            </a:extLst>
          </p:cNvPr>
          <p:cNvGrpSpPr/>
          <p:nvPr/>
        </p:nvGrpSpPr>
        <p:grpSpPr>
          <a:xfrm>
            <a:off x="4523956" y="2489525"/>
            <a:ext cx="2406092" cy="881697"/>
            <a:chOff x="742789" y="2645165"/>
            <a:chExt cx="2406092" cy="88169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979B099-86D4-4042-8509-09ABB3AA4CD7}"/>
                </a:ext>
              </a:extLst>
            </p:cNvPr>
            <p:cNvSpPr/>
            <p:nvPr/>
          </p:nvSpPr>
          <p:spPr>
            <a:xfrm>
              <a:off x="742789" y="2645165"/>
              <a:ext cx="2406092" cy="881697"/>
            </a:xfrm>
            <a:custGeom>
              <a:avLst/>
              <a:gdLst>
                <a:gd name="connsiteX0" fmla="*/ 1804569 w 1804569"/>
                <a:gd name="connsiteY0" fmla="*/ 0 h 661273"/>
                <a:gd name="connsiteX1" fmla="*/ 1804569 w 1804569"/>
                <a:gd name="connsiteY1" fmla="*/ 661273 h 661273"/>
                <a:gd name="connsiteX2" fmla="*/ 0 w 1804569"/>
                <a:gd name="connsiteY2" fmla="*/ 661273 h 661273"/>
                <a:gd name="connsiteX3" fmla="*/ 0 w 1804569"/>
                <a:gd name="connsiteY3" fmla="*/ 658921 h 661273"/>
                <a:gd name="connsiteX4" fmla="*/ 1804569 w 1804569"/>
                <a:gd name="connsiteY4" fmla="*/ 0 h 66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661273">
                  <a:moveTo>
                    <a:pt x="1804569" y="0"/>
                  </a:moveTo>
                  <a:lnTo>
                    <a:pt x="1804569" y="661273"/>
                  </a:lnTo>
                  <a:lnTo>
                    <a:pt x="0" y="661273"/>
                  </a:lnTo>
                  <a:lnTo>
                    <a:pt x="0" y="658921"/>
                  </a:lnTo>
                  <a:lnTo>
                    <a:pt x="1804569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C3403B77-E369-486E-87AB-AABBE38BDE5A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CA3F4EB-17EE-47B8-8EAF-834B2BEE5F74}"/>
              </a:ext>
            </a:extLst>
          </p:cNvPr>
          <p:cNvGrpSpPr/>
          <p:nvPr/>
        </p:nvGrpSpPr>
        <p:grpSpPr>
          <a:xfrm>
            <a:off x="6930047" y="2489523"/>
            <a:ext cx="1029473" cy="2657475"/>
            <a:chOff x="3148880" y="2645163"/>
            <a:chExt cx="1029473" cy="2657475"/>
          </a:xfrm>
        </p:grpSpPr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0315A701-C83F-4EF1-B687-ED23C149DF7B}"/>
                </a:ext>
              </a:extLst>
            </p:cNvPr>
            <p:cNvSpPr/>
            <p:nvPr/>
          </p:nvSpPr>
          <p:spPr>
            <a:xfrm>
              <a:off x="3148880" y="2645163"/>
              <a:ext cx="1029473" cy="2657475"/>
            </a:xfrm>
            <a:prstGeom prst="rtTriangl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6C032FD-C96E-47AE-832C-E06FC0F5077B}"/>
                </a:ext>
              </a:extLst>
            </p:cNvPr>
            <p:cNvSpPr/>
            <p:nvPr/>
          </p:nvSpPr>
          <p:spPr>
            <a:xfrm>
              <a:off x="3148880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690EA9D-E530-4CDB-9F30-D8C5F72BF1A6}"/>
              </a:ext>
            </a:extLst>
          </p:cNvPr>
          <p:cNvGrpSpPr/>
          <p:nvPr/>
        </p:nvGrpSpPr>
        <p:grpSpPr>
          <a:xfrm>
            <a:off x="6566618" y="3137303"/>
            <a:ext cx="597347" cy="2009695"/>
            <a:chOff x="2785451" y="3292943"/>
            <a:chExt cx="597347" cy="200969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46AB5A2-834B-474C-88D7-AE9636C4FAC0}"/>
                </a:ext>
              </a:extLst>
            </p:cNvPr>
            <p:cNvSpPr txBox="1"/>
            <p:nvPr/>
          </p:nvSpPr>
          <p:spPr>
            <a:xfrm>
              <a:off x="2785451" y="35316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E348EF5-3A11-4AB3-B031-6FA4923C6EDC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829D0E2-5802-4FA9-BB4C-87C3DDDEDE33}"/>
                </a:ext>
              </a:extLst>
            </p:cNvPr>
            <p:cNvSpPr/>
            <p:nvPr/>
          </p:nvSpPr>
          <p:spPr>
            <a:xfrm>
              <a:off x="3148879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671A478-AD52-4141-88AC-CE20B3E6F141}"/>
              </a:ext>
            </a:extLst>
          </p:cNvPr>
          <p:cNvSpPr txBox="1"/>
          <p:nvPr/>
        </p:nvSpPr>
        <p:spPr>
          <a:xfrm>
            <a:off x="7163965" y="4797220"/>
            <a:ext cx="866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A3AB24F-DB43-43E4-BE41-87A9DBFFF322}"/>
              </a:ext>
            </a:extLst>
          </p:cNvPr>
          <p:cNvSpPr txBox="1"/>
          <p:nvPr/>
        </p:nvSpPr>
        <p:spPr>
          <a:xfrm>
            <a:off x="6220171" y="2666315"/>
            <a:ext cx="76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8 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A12708F-BAFF-46C6-ADFE-648DF50EF79B}"/>
              </a:ext>
            </a:extLst>
          </p:cNvPr>
          <p:cNvSpPr txBox="1"/>
          <p:nvPr/>
        </p:nvSpPr>
        <p:spPr>
          <a:xfrm>
            <a:off x="5461795" y="3345594"/>
            <a:ext cx="1029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84 m</a:t>
            </a:r>
          </a:p>
        </p:txBody>
      </p:sp>
    </p:spTree>
    <p:extLst>
      <p:ext uri="{BB962C8B-B14F-4D97-AF65-F5344CB8AC3E}">
        <p14:creationId xmlns:p14="http://schemas.microsoft.com/office/powerpoint/2010/main" val="307345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2" grpId="0" animBg="1"/>
      <p:bldP spid="28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>
            <a:extLst>
              <a:ext uri="{FF2B5EF4-FFF2-40B4-BE49-F238E27FC236}">
                <a16:creationId xmlns:a16="http://schemas.microsoft.com/office/drawing/2014/main" id="{377B19E2-3BAF-4D6D-9BDC-FF5C10E90095}"/>
              </a:ext>
            </a:extLst>
          </p:cNvPr>
          <p:cNvGrpSpPr/>
          <p:nvPr/>
        </p:nvGrpSpPr>
        <p:grpSpPr>
          <a:xfrm>
            <a:off x="0" y="1422400"/>
            <a:ext cx="12192000" cy="5613677"/>
            <a:chOff x="0" y="1422400"/>
            <a:chExt cx="12192000" cy="561367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</p:grp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023FF3E4-C2CB-41D8-B8AF-35377810F716}"/>
              </a:ext>
            </a:extLst>
          </p:cNvPr>
          <p:cNvSpPr/>
          <p:nvPr/>
        </p:nvSpPr>
        <p:spPr>
          <a:xfrm>
            <a:off x="5258873" y="4900395"/>
            <a:ext cx="3607657" cy="1801873"/>
          </a:xfrm>
          <a:prstGeom prst="roundRect">
            <a:avLst>
              <a:gd name="adj" fmla="val 10977"/>
            </a:avLst>
          </a:prstGeom>
          <a:solidFill>
            <a:schemeClr val="accent5">
              <a:lumMod val="40000"/>
              <a:lumOff val="60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C37149B-EE64-47B0-B532-985217D4C265}"/>
              </a:ext>
            </a:extLst>
          </p:cNvPr>
          <p:cNvGrpSpPr/>
          <p:nvPr/>
        </p:nvGrpSpPr>
        <p:grpSpPr>
          <a:xfrm>
            <a:off x="339776" y="2205510"/>
            <a:ext cx="4241587" cy="3558793"/>
            <a:chOff x="339776" y="2205510"/>
            <a:chExt cx="4241587" cy="3558793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88BD103-A5DE-4E7D-AB7F-51830A866079}"/>
                </a:ext>
              </a:extLst>
            </p:cNvPr>
            <p:cNvGrpSpPr/>
            <p:nvPr/>
          </p:nvGrpSpPr>
          <p:grpSpPr>
            <a:xfrm>
              <a:off x="742789" y="2645163"/>
              <a:ext cx="3435564" cy="2657476"/>
              <a:chOff x="647701" y="3292079"/>
              <a:chExt cx="3435564" cy="2657476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id="{F22A7EF0-51C9-4781-8959-56929E009BBB}"/>
                  </a:ext>
                </a:extLst>
              </p:cNvPr>
              <p:cNvSpPr/>
              <p:nvPr/>
            </p:nvSpPr>
            <p:spPr>
              <a:xfrm>
                <a:off x="3053792" y="3292079"/>
                <a:ext cx="1029473" cy="2657475"/>
              </a:xfrm>
              <a:prstGeom prst="rtTriangle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7F03A19C-C8CE-4C47-98F1-D39577F0B403}"/>
                  </a:ext>
                </a:extLst>
              </p:cNvPr>
              <p:cNvSpPr/>
              <p:nvPr/>
            </p:nvSpPr>
            <p:spPr>
              <a:xfrm>
                <a:off x="647701" y="4173778"/>
                <a:ext cx="2406092" cy="1775777"/>
              </a:xfrm>
              <a:custGeom>
                <a:avLst/>
                <a:gdLst>
                  <a:gd name="connsiteX0" fmla="*/ 0 w 1804569"/>
                  <a:gd name="connsiteY0" fmla="*/ 0 h 1331833"/>
                  <a:gd name="connsiteX1" fmla="*/ 1804569 w 1804569"/>
                  <a:gd name="connsiteY1" fmla="*/ 0 h 1331833"/>
                  <a:gd name="connsiteX2" fmla="*/ 1804569 w 1804569"/>
                  <a:gd name="connsiteY2" fmla="*/ 1331833 h 1331833"/>
                  <a:gd name="connsiteX3" fmla="*/ 0 w 1804569"/>
                  <a:gd name="connsiteY3" fmla="*/ 1331833 h 1331833"/>
                  <a:gd name="connsiteX4" fmla="*/ 0 w 1804569"/>
                  <a:gd name="connsiteY4" fmla="*/ 0 h 1331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1331833">
                    <a:moveTo>
                      <a:pt x="0" y="0"/>
                    </a:moveTo>
                    <a:lnTo>
                      <a:pt x="1804569" y="0"/>
                    </a:lnTo>
                    <a:lnTo>
                      <a:pt x="1804569" y="1331833"/>
                    </a:lnTo>
                    <a:lnTo>
                      <a:pt x="0" y="13318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6E612862-F0A1-4D03-B1A2-8D794F873459}"/>
                  </a:ext>
                </a:extLst>
              </p:cNvPr>
              <p:cNvSpPr/>
              <p:nvPr/>
            </p:nvSpPr>
            <p:spPr>
              <a:xfrm>
                <a:off x="647701" y="3292081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ADCA8611-777B-4B49-BBF1-17D5678FED56}"/>
                  </a:ext>
                </a:extLst>
              </p:cNvPr>
              <p:cNvSpPr/>
              <p:nvPr/>
            </p:nvSpPr>
            <p:spPr>
              <a:xfrm>
                <a:off x="2819874" y="3939859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74B0874B-62B0-450D-9262-583700973FB5}"/>
                  </a:ext>
                </a:extLst>
              </p:cNvPr>
              <p:cNvSpPr/>
              <p:nvPr/>
            </p:nvSpPr>
            <p:spPr>
              <a:xfrm>
                <a:off x="3053791" y="5715635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6A72629-4445-417B-9FDF-E5CD786E820D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5890E53-4106-4BE4-8E7C-0F2149D6F04B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9D2A39D-6877-4A64-A942-E639416293F7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5ED1032-F54D-4DE5-9AB8-38B3701EECA7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8C00DC1-C63C-4B1A-97B5-A02570A4B7C2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3488E234-5FE1-4846-BA41-5D8BD0DE3CB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AA172637-8123-4837-AA20-F0DA8D29BA9D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3" name="组合 11">
                <a:extLst>
                  <a:ext uri="{FF2B5EF4-FFF2-40B4-BE49-F238E27FC236}">
                    <a16:creationId xmlns:a16="http://schemas.microsoft.com/office/drawing/2014/main" id="{437FDDCA-AFEE-4DBD-B130-93FB128AB499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5" name="弧形 13">
                  <a:extLst>
                    <a:ext uri="{FF2B5EF4-FFF2-40B4-BE49-F238E27FC236}">
                      <a16:creationId xmlns:a16="http://schemas.microsoft.com/office/drawing/2014/main" id="{38D6283E-92AD-4B24-A7F1-D9087AC89C56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6" name="弧形 14">
                  <a:extLst>
                    <a:ext uri="{FF2B5EF4-FFF2-40B4-BE49-F238E27FC236}">
                      <a16:creationId xmlns:a16="http://schemas.microsoft.com/office/drawing/2014/main" id="{F0DE0CA2-3C25-4B10-9054-01DB922BD625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57CF608-DD1E-4664-8CB9-D278923A3B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782F77B1-CC77-41B3-B59C-ADBF45CD7E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7075515-DAD6-4FD1-8269-7FAF841858A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71A3B9-1F58-4A98-8FB8-CA4F0C072A91}"/>
              </a:ext>
            </a:extLst>
          </p:cNvPr>
          <p:cNvSpPr txBox="1"/>
          <p:nvPr/>
        </p:nvSpPr>
        <p:spPr>
          <a:xfrm>
            <a:off x="60031" y="4260205"/>
            <a:ext cx="889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63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C20B5DC-B128-4E09-A04F-5B013414C04B}"/>
              </a:ext>
            </a:extLst>
          </p:cNvPr>
          <p:cNvSpPr/>
          <p:nvPr/>
        </p:nvSpPr>
        <p:spPr>
          <a:xfrm>
            <a:off x="742789" y="3526862"/>
            <a:ext cx="2406092" cy="1775777"/>
          </a:xfrm>
          <a:custGeom>
            <a:avLst/>
            <a:gdLst>
              <a:gd name="connsiteX0" fmla="*/ 0 w 1804569"/>
              <a:gd name="connsiteY0" fmla="*/ 0 h 1331833"/>
              <a:gd name="connsiteX1" fmla="*/ 1804569 w 1804569"/>
              <a:gd name="connsiteY1" fmla="*/ 0 h 1331833"/>
              <a:gd name="connsiteX2" fmla="*/ 1804569 w 1804569"/>
              <a:gd name="connsiteY2" fmla="*/ 1331833 h 1331833"/>
              <a:gd name="connsiteX3" fmla="*/ 0 w 1804569"/>
              <a:gd name="connsiteY3" fmla="*/ 1331833 h 1331833"/>
              <a:gd name="connsiteX4" fmla="*/ 0 w 1804569"/>
              <a:gd name="connsiteY4" fmla="*/ 0 h 1331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569" h="1331833">
                <a:moveTo>
                  <a:pt x="0" y="0"/>
                </a:moveTo>
                <a:lnTo>
                  <a:pt x="1804569" y="0"/>
                </a:lnTo>
                <a:lnTo>
                  <a:pt x="1804569" y="1331833"/>
                </a:lnTo>
                <a:lnTo>
                  <a:pt x="0" y="1331833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59158"/>
              </p:ext>
            </p:extLst>
          </p:nvPr>
        </p:nvGraphicFramePr>
        <p:xfrm>
          <a:off x="4736625" y="2204254"/>
          <a:ext cx="19510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6625" y="2204254"/>
                        <a:ext cx="195103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14F109B-4C42-4B47-8873-43C5BCA0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88818"/>
              </p:ext>
            </p:extLst>
          </p:nvPr>
        </p:nvGraphicFramePr>
        <p:xfrm>
          <a:off x="6695106" y="2208114"/>
          <a:ext cx="1158085" cy="7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14F109B-4C42-4B47-8873-43C5BCA0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5106" y="2208114"/>
                        <a:ext cx="1158085" cy="74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D3FD9E1-176A-4756-B3E8-46B6CF356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47409"/>
              </p:ext>
            </p:extLst>
          </p:nvPr>
        </p:nvGraphicFramePr>
        <p:xfrm>
          <a:off x="7817963" y="2316685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D3FD9E1-176A-4756-B3E8-46B6CF356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7963" y="2316685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95199"/>
              </p:ext>
            </p:extLst>
          </p:nvPr>
        </p:nvGraphicFramePr>
        <p:xfrm>
          <a:off x="4736625" y="3093856"/>
          <a:ext cx="19986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5" imgW="1041120" imgH="393480" progId="Equation.DSMT4">
                  <p:embed/>
                </p:oleObj>
              </mc:Choice>
              <mc:Fallback>
                <p:oleObj name="Equation" r:id="rId15" imgW="104112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6625" y="3093856"/>
                        <a:ext cx="19986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9F78070E-6FA2-4EBF-AEE5-CFE9BFDBA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2096"/>
              </p:ext>
            </p:extLst>
          </p:nvPr>
        </p:nvGraphicFramePr>
        <p:xfrm>
          <a:off x="6718300" y="3073400"/>
          <a:ext cx="22431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7" imgW="1180800" imgH="419040" progId="Equation.DSMT4">
                  <p:embed/>
                </p:oleObj>
              </mc:Choice>
              <mc:Fallback>
                <p:oleObj name="Equation" r:id="rId17" imgW="1180800" imgH="419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9F78070E-6FA2-4EBF-AEE5-CFE9BFDBA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8300" y="3073400"/>
                        <a:ext cx="224313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FC97C86-8241-4E87-8AC2-B6809C88C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14270"/>
              </p:ext>
            </p:extLst>
          </p:nvPr>
        </p:nvGraphicFramePr>
        <p:xfrm>
          <a:off x="8899400" y="3073589"/>
          <a:ext cx="1906016" cy="79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9" imgW="1002960" imgH="419040" progId="Equation.DSMT4">
                  <p:embed/>
                </p:oleObj>
              </mc:Choice>
              <mc:Fallback>
                <p:oleObj name="Equation" r:id="rId19" imgW="1002960" imgH="419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7FC97C86-8241-4E87-8AC2-B6809C88C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99400" y="3073589"/>
                        <a:ext cx="1906016" cy="79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099A3CD-B9AD-4F1D-8338-E28B3E0F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70092"/>
              </p:ext>
            </p:extLst>
          </p:nvPr>
        </p:nvGraphicFramePr>
        <p:xfrm>
          <a:off x="10756777" y="3244870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21" imgW="774360" imgH="279360" progId="Equation.DSMT4">
                  <p:embed/>
                </p:oleObj>
              </mc:Choice>
              <mc:Fallback>
                <p:oleObj name="Equation" r:id="rId21" imgW="774360" imgH="27936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A099A3CD-B9AD-4F1D-8338-E28B3E0F6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756777" y="3244870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37287"/>
              </p:ext>
            </p:extLst>
          </p:nvPr>
        </p:nvGraphicFramePr>
        <p:xfrm>
          <a:off x="4736625" y="4132807"/>
          <a:ext cx="2073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23" imgW="1079280" imgH="228600" progId="Equation.DSMT4">
                  <p:embed/>
                </p:oleObj>
              </mc:Choice>
              <mc:Fallback>
                <p:oleObj name="Equation" r:id="rId23" imgW="1079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36625" y="4132807"/>
                        <a:ext cx="20732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B33D59A3-C4B8-4270-85F4-18A82085B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9001"/>
              </p:ext>
            </p:extLst>
          </p:nvPr>
        </p:nvGraphicFramePr>
        <p:xfrm>
          <a:off x="6790262" y="4165296"/>
          <a:ext cx="1106608" cy="34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5" imgW="571320" imgH="177480" progId="Equation.DSMT4">
                  <p:embed/>
                </p:oleObj>
              </mc:Choice>
              <mc:Fallback>
                <p:oleObj name="Equation" r:id="rId25" imgW="57132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33D59A3-C4B8-4270-85F4-18A82085B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90262" y="4165296"/>
                        <a:ext cx="1106608" cy="34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67B3CD4B-43EE-415C-A885-77C18F2C7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40622"/>
              </p:ext>
            </p:extLst>
          </p:nvPr>
        </p:nvGraphicFramePr>
        <p:xfrm>
          <a:off x="7890948" y="4087281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7" imgW="787320" imgH="279360" progId="Equation.DSMT4">
                  <p:embed/>
                </p:oleObj>
              </mc:Choice>
              <mc:Fallback>
                <p:oleObj name="Equation" r:id="rId27" imgW="787320" imgH="27936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67B3CD4B-43EE-415C-A885-77C18F2C7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90948" y="4087281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54220"/>
              </p:ext>
            </p:extLst>
          </p:nvPr>
        </p:nvGraphicFramePr>
        <p:xfrm>
          <a:off x="5683834" y="5055709"/>
          <a:ext cx="27066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9" imgW="1409400" imgH="228600" progId="Equation.DSMT4">
                  <p:embed/>
                </p:oleObj>
              </mc:Choice>
              <mc:Fallback>
                <p:oleObj name="Equation" r:id="rId29" imgW="140940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83834" y="5055709"/>
                        <a:ext cx="27066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553A07E3-C453-4AF6-A7DB-1CD66D5F8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17875"/>
              </p:ext>
            </p:extLst>
          </p:nvPr>
        </p:nvGraphicFramePr>
        <p:xfrm>
          <a:off x="5884969" y="5618570"/>
          <a:ext cx="2485059" cy="33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1" imgW="1307880" imgH="177480" progId="Equation.DSMT4">
                  <p:embed/>
                </p:oleObj>
              </mc:Choice>
              <mc:Fallback>
                <p:oleObj name="Equation" r:id="rId31" imgW="1307880" imgH="1774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553A07E3-C453-4AF6-A7DB-1CD66D5F8A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84969" y="5618570"/>
                        <a:ext cx="2485059" cy="33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721D0FC-122A-4AA9-AFB2-249C24F2E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53036"/>
              </p:ext>
            </p:extLst>
          </p:nvPr>
        </p:nvGraphicFramePr>
        <p:xfrm>
          <a:off x="5884969" y="6081056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3" imgW="787320" imgH="279360" progId="Equation.DSMT4">
                  <p:embed/>
                </p:oleObj>
              </mc:Choice>
              <mc:Fallback>
                <p:oleObj name="Equation" r:id="rId33" imgW="787320" imgH="27936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6721D0FC-122A-4AA9-AFB2-249C24F2E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84969" y="6081056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>
            <a:extLst>
              <a:ext uri="{FF2B5EF4-FFF2-40B4-BE49-F238E27FC236}">
                <a16:creationId xmlns:a16="http://schemas.microsoft.com/office/drawing/2014/main" id="{6A1A21F5-0886-4A52-851E-BE2DA0E3C18A}"/>
              </a:ext>
            </a:extLst>
          </p:cNvPr>
          <p:cNvGrpSpPr/>
          <p:nvPr/>
        </p:nvGrpSpPr>
        <p:grpSpPr>
          <a:xfrm>
            <a:off x="742789" y="2645165"/>
            <a:ext cx="2406092" cy="881697"/>
            <a:chOff x="742789" y="2645165"/>
            <a:chExt cx="2406092" cy="88169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979B099-86D4-4042-8509-09ABB3AA4CD7}"/>
                </a:ext>
              </a:extLst>
            </p:cNvPr>
            <p:cNvSpPr/>
            <p:nvPr/>
          </p:nvSpPr>
          <p:spPr>
            <a:xfrm>
              <a:off x="742789" y="2645165"/>
              <a:ext cx="2406092" cy="881697"/>
            </a:xfrm>
            <a:custGeom>
              <a:avLst/>
              <a:gdLst>
                <a:gd name="connsiteX0" fmla="*/ 1804569 w 1804569"/>
                <a:gd name="connsiteY0" fmla="*/ 0 h 661273"/>
                <a:gd name="connsiteX1" fmla="*/ 1804569 w 1804569"/>
                <a:gd name="connsiteY1" fmla="*/ 661273 h 661273"/>
                <a:gd name="connsiteX2" fmla="*/ 0 w 1804569"/>
                <a:gd name="connsiteY2" fmla="*/ 661273 h 661273"/>
                <a:gd name="connsiteX3" fmla="*/ 0 w 1804569"/>
                <a:gd name="connsiteY3" fmla="*/ 658921 h 661273"/>
                <a:gd name="connsiteX4" fmla="*/ 1804569 w 1804569"/>
                <a:gd name="connsiteY4" fmla="*/ 0 h 66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661273">
                  <a:moveTo>
                    <a:pt x="1804569" y="0"/>
                  </a:moveTo>
                  <a:lnTo>
                    <a:pt x="1804569" y="661273"/>
                  </a:lnTo>
                  <a:lnTo>
                    <a:pt x="0" y="661273"/>
                  </a:lnTo>
                  <a:lnTo>
                    <a:pt x="0" y="658921"/>
                  </a:lnTo>
                  <a:lnTo>
                    <a:pt x="1804569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C3403B77-E369-486E-87AB-AABBE38BDE5A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CA3F4EB-17EE-47B8-8EAF-834B2BEE5F74}"/>
              </a:ext>
            </a:extLst>
          </p:cNvPr>
          <p:cNvGrpSpPr/>
          <p:nvPr/>
        </p:nvGrpSpPr>
        <p:grpSpPr>
          <a:xfrm>
            <a:off x="3148880" y="2645163"/>
            <a:ext cx="1029473" cy="2657475"/>
            <a:chOff x="3148880" y="2645163"/>
            <a:chExt cx="1029473" cy="2657475"/>
          </a:xfrm>
        </p:grpSpPr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0315A701-C83F-4EF1-B687-ED23C149DF7B}"/>
                </a:ext>
              </a:extLst>
            </p:cNvPr>
            <p:cNvSpPr/>
            <p:nvPr/>
          </p:nvSpPr>
          <p:spPr>
            <a:xfrm>
              <a:off x="3148880" y="2645163"/>
              <a:ext cx="1029473" cy="2657475"/>
            </a:xfrm>
            <a:prstGeom prst="rtTriangl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6C032FD-C96E-47AE-832C-E06FC0F5077B}"/>
                </a:ext>
              </a:extLst>
            </p:cNvPr>
            <p:cNvSpPr/>
            <p:nvPr/>
          </p:nvSpPr>
          <p:spPr>
            <a:xfrm>
              <a:off x="3148880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690EA9D-E530-4CDB-9F30-D8C5F72BF1A6}"/>
              </a:ext>
            </a:extLst>
          </p:cNvPr>
          <p:cNvGrpSpPr/>
          <p:nvPr/>
        </p:nvGrpSpPr>
        <p:grpSpPr>
          <a:xfrm>
            <a:off x="2785451" y="3292943"/>
            <a:ext cx="597347" cy="2009695"/>
            <a:chOff x="2785451" y="3292943"/>
            <a:chExt cx="597347" cy="200969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46AB5A2-834B-474C-88D7-AE9636C4FAC0}"/>
                </a:ext>
              </a:extLst>
            </p:cNvPr>
            <p:cNvSpPr txBox="1"/>
            <p:nvPr/>
          </p:nvSpPr>
          <p:spPr>
            <a:xfrm>
              <a:off x="2785451" y="35316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E348EF5-3A11-4AB3-B031-6FA4923C6EDC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829D0E2-5802-4FA9-BB4C-87C3DDDEDE33}"/>
                </a:ext>
              </a:extLst>
            </p:cNvPr>
            <p:cNvSpPr/>
            <p:nvPr/>
          </p:nvSpPr>
          <p:spPr>
            <a:xfrm>
              <a:off x="3148879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671A478-AD52-4141-88AC-CE20B3E6F141}"/>
              </a:ext>
            </a:extLst>
          </p:cNvPr>
          <p:cNvSpPr txBox="1"/>
          <p:nvPr/>
        </p:nvSpPr>
        <p:spPr>
          <a:xfrm>
            <a:off x="3382798" y="4952860"/>
            <a:ext cx="866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A3AB24F-DB43-43E4-BE41-87A9DBFFF322}"/>
              </a:ext>
            </a:extLst>
          </p:cNvPr>
          <p:cNvSpPr txBox="1"/>
          <p:nvPr/>
        </p:nvSpPr>
        <p:spPr>
          <a:xfrm>
            <a:off x="2439004" y="2821955"/>
            <a:ext cx="76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8 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A12708F-BAFF-46C6-ADFE-648DF50EF79B}"/>
              </a:ext>
            </a:extLst>
          </p:cNvPr>
          <p:cNvSpPr txBox="1"/>
          <p:nvPr/>
        </p:nvSpPr>
        <p:spPr>
          <a:xfrm>
            <a:off x="1680628" y="3501234"/>
            <a:ext cx="1029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84 m</a:t>
            </a:r>
          </a:p>
        </p:txBody>
      </p:sp>
    </p:spTree>
    <p:extLst>
      <p:ext uri="{BB962C8B-B14F-4D97-AF65-F5344CB8AC3E}">
        <p14:creationId xmlns:p14="http://schemas.microsoft.com/office/powerpoint/2010/main" val="1433436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3" grpId="0"/>
      <p:bldP spid="13" grpId="0"/>
      <p:bldP spid="19" grpId="0"/>
      <p:bldP spid="12" grpId="0" animBg="1"/>
      <p:bldP spid="28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D1BA709-5424-4E6F-86B7-47AB2606F38E}"/>
              </a:ext>
            </a:extLst>
          </p:cNvPr>
          <p:cNvGrpSpPr/>
          <p:nvPr/>
        </p:nvGrpSpPr>
        <p:grpSpPr>
          <a:xfrm>
            <a:off x="-136758" y="-263417"/>
            <a:ext cx="12328758" cy="7299494"/>
            <a:chOff x="-136758" y="-263417"/>
            <a:chExt cx="12328758" cy="7299494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  <p:grpSp>
          <p:nvGrpSpPr>
            <p:cNvPr id="38" name="组合 6">
              <a:extLst>
                <a:ext uri="{FF2B5EF4-FFF2-40B4-BE49-F238E27FC236}">
                  <a16:creationId xmlns:a16="http://schemas.microsoft.com/office/drawing/2014/main" id="{3488E234-5FE1-4846-BA41-5D8BD0DE3CB8}"/>
                </a:ext>
              </a:extLst>
            </p:cNvPr>
            <p:cNvGrpSpPr/>
            <p:nvPr/>
          </p:nvGrpSpPr>
          <p:grpSpPr>
            <a:xfrm>
              <a:off x="-136758" y="-263417"/>
              <a:ext cx="1521769" cy="1685817"/>
              <a:chOff x="2821679" y="3130896"/>
              <a:chExt cx="1521769" cy="1685817"/>
            </a:xfrm>
          </p:grpSpPr>
          <p:grpSp>
            <p:nvGrpSpPr>
              <p:cNvPr id="39" name="组合 7">
                <a:extLst>
                  <a:ext uri="{FF2B5EF4-FFF2-40B4-BE49-F238E27FC236}">
                    <a16:creationId xmlns:a16="http://schemas.microsoft.com/office/drawing/2014/main" id="{AA172637-8123-4837-AA20-F0DA8D29BA9D}"/>
                  </a:ext>
                </a:extLst>
              </p:cNvPr>
              <p:cNvGrpSpPr/>
              <p:nvPr/>
            </p:nvGrpSpPr>
            <p:grpSpPr>
              <a:xfrm>
                <a:off x="3194983" y="3515304"/>
                <a:ext cx="1148465" cy="1175054"/>
                <a:chOff x="4446562" y="702945"/>
                <a:chExt cx="2744811" cy="2808359"/>
              </a:xfrm>
            </p:grpSpPr>
            <p:grpSp>
              <p:nvGrpSpPr>
                <p:cNvPr id="43" name="组合 11">
                  <a:extLst>
                    <a:ext uri="{FF2B5EF4-FFF2-40B4-BE49-F238E27FC236}">
                      <a16:creationId xmlns:a16="http://schemas.microsoft.com/office/drawing/2014/main" id="{437FDDCA-AFEE-4DBD-B130-93FB128AB499}"/>
                    </a:ext>
                  </a:extLst>
                </p:cNvPr>
                <p:cNvGrpSpPr/>
                <p:nvPr/>
              </p:nvGrpSpPr>
              <p:grpSpPr>
                <a:xfrm>
                  <a:off x="4446562" y="702945"/>
                  <a:ext cx="2744811" cy="2730964"/>
                  <a:chOff x="1845875" y="986465"/>
                  <a:chExt cx="3908850" cy="3889126"/>
                </a:xfrm>
              </p:grpSpPr>
              <p:sp>
                <p:nvSpPr>
                  <p:cNvPr id="45" name="弧形 13">
                    <a:extLst>
                      <a:ext uri="{FF2B5EF4-FFF2-40B4-BE49-F238E27FC236}">
                        <a16:creationId xmlns:a16="http://schemas.microsoft.com/office/drawing/2014/main" id="{38D6283E-92AD-4B24-A7F1-D9087AC89C56}"/>
                      </a:ext>
                    </a:extLst>
                  </p:cNvPr>
                  <p:cNvSpPr/>
                  <p:nvPr/>
                </p:nvSpPr>
                <p:spPr>
                  <a:xfrm>
                    <a:off x="1916464" y="986465"/>
                    <a:ext cx="3838261" cy="3838259"/>
                  </a:xfrm>
                  <a:prstGeom prst="arc">
                    <a:avLst>
                      <a:gd name="adj1" fmla="val 1744321"/>
                      <a:gd name="adj2" fmla="val 329135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  <p:sp>
                <p:nvSpPr>
                  <p:cNvPr id="46" name="弧形 14">
                    <a:extLst>
                      <a:ext uri="{FF2B5EF4-FFF2-40B4-BE49-F238E27FC236}">
                        <a16:creationId xmlns:a16="http://schemas.microsoft.com/office/drawing/2014/main" id="{F0DE0CA2-3C25-4B10-9054-01DB922BD625}"/>
                      </a:ext>
                    </a:extLst>
                  </p:cNvPr>
                  <p:cNvSpPr/>
                  <p:nvPr/>
                </p:nvSpPr>
                <p:spPr>
                  <a:xfrm>
                    <a:off x="1845875" y="1037330"/>
                    <a:ext cx="3838261" cy="3838261"/>
                  </a:xfrm>
                  <a:prstGeom prst="arc">
                    <a:avLst>
                      <a:gd name="adj1" fmla="val 3142400"/>
                      <a:gd name="adj2" fmla="val 1781891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</p:grpSp>
            <p:pic>
              <p:nvPicPr>
                <p:cNvPr id="42" name="图片 10" descr="图片包含 鲜花&#10;&#10;已生成高可信度的说明">
                  <a:extLst>
                    <a:ext uri="{FF2B5EF4-FFF2-40B4-BE49-F238E27FC236}">
                      <a16:creationId xmlns:a16="http://schemas.microsoft.com/office/drawing/2014/main" id="{357CF608-DD1E-4664-8CB9-D278923A3B7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82130" b="88100" l="12979" r="22462">
                              <a14:foregroundMark x1="17241" y1="82130" x2="17241" y2="83098"/>
                              <a14:foregroundMark x1="12979" y1="84470" x2="13649" y2="84913"/>
                              <a14:foregroundMark x1="14943" y1="87697" x2="18582" y2="87616"/>
                              <a14:foregroundMark x1="18582" y1="87616" x2="18582" y2="87576"/>
                              <a14:foregroundMark x1="16284" y1="88060" x2="15086" y2="881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120" t="82047" r="76388" b="11778"/>
                <a:stretch/>
              </p:blipFill>
              <p:spPr>
                <a:xfrm flipH="1">
                  <a:off x="4743864" y="2357205"/>
                  <a:ext cx="2090642" cy="1154099"/>
                </a:xfrm>
                <a:prstGeom prst="rect">
                  <a:avLst/>
                </a:prstGeom>
              </p:spPr>
            </p:pic>
          </p:grpSp>
          <p:pic>
            <p:nvPicPr>
              <p:cNvPr id="40" name="图片 8" descr="图片包含 鲜花&#10;&#10;已生成高可信度的说明">
                <a:extLst>
                  <a:ext uri="{FF2B5EF4-FFF2-40B4-BE49-F238E27FC236}">
                    <a16:creationId xmlns:a16="http://schemas.microsoft.com/office/drawing/2014/main" id="{782F77B1-CC77-41B3-B59C-ADBF45CD7E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814" r="61288" b="24287"/>
              <a:stretch/>
            </p:blipFill>
            <p:spPr>
              <a:xfrm rot="18215778">
                <a:off x="2540680" y="3411895"/>
                <a:ext cx="1685817" cy="1123819"/>
              </a:xfrm>
              <a:prstGeom prst="rect">
                <a:avLst/>
              </a:prstGeom>
            </p:spPr>
          </p:pic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D5C879-3BDB-4DED-893F-E0BB447EE5A6}"/>
              </a:ext>
            </a:extLst>
          </p:cNvPr>
          <p:cNvSpPr txBox="1"/>
          <p:nvPr/>
        </p:nvSpPr>
        <p:spPr>
          <a:xfrm>
            <a:off x="4813598" y="2378673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E là: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BF58D5-C3D2-45E5-AC45-C0032B24997E}"/>
              </a:ext>
            </a:extLst>
          </p:cNvPr>
          <p:cNvSpPr txBox="1"/>
          <p:nvPr/>
        </p:nvSpPr>
        <p:spPr>
          <a:xfrm>
            <a:off x="4813597" y="3141614"/>
            <a:ext cx="3577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BGC là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5C54C8D-9173-4108-87A8-F3878D0523DB}"/>
              </a:ext>
            </a:extLst>
          </p:cNvPr>
          <p:cNvSpPr txBox="1"/>
          <p:nvPr/>
        </p:nvSpPr>
        <p:spPr>
          <a:xfrm>
            <a:off x="4813597" y="3904555"/>
            <a:ext cx="446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chữ nhật ADGE là: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436C046-4FDC-44C1-A566-1F31A3D30A59}"/>
              </a:ext>
            </a:extLst>
          </p:cNvPr>
          <p:cNvSpPr txBox="1"/>
          <p:nvPr/>
        </p:nvSpPr>
        <p:spPr>
          <a:xfrm>
            <a:off x="4813597" y="4667496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95241"/>
              </p:ext>
            </p:extLst>
          </p:nvPr>
        </p:nvGraphicFramePr>
        <p:xfrm>
          <a:off x="6807371" y="5303971"/>
          <a:ext cx="3859993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9" imgW="1968480" imgH="279360" progId="Equation.DSMT4">
                  <p:embed/>
                </p:oleObj>
              </mc:Choice>
              <mc:Fallback>
                <p:oleObj name="Equation" r:id="rId9" imgW="1968480" imgH="2793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7371" y="5303971"/>
                        <a:ext cx="3859993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12579"/>
              </p:ext>
            </p:extLst>
          </p:nvPr>
        </p:nvGraphicFramePr>
        <p:xfrm>
          <a:off x="8295845" y="2227256"/>
          <a:ext cx="2440510" cy="77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5845" y="2227256"/>
                        <a:ext cx="2440510" cy="77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10782"/>
              </p:ext>
            </p:extLst>
          </p:nvPr>
        </p:nvGraphicFramePr>
        <p:xfrm>
          <a:off x="8295845" y="2961544"/>
          <a:ext cx="3237410" cy="82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13" imgW="1650960" imgH="419040" progId="Equation.DSMT4">
                  <p:embed/>
                </p:oleObj>
              </mc:Choice>
              <mc:Fallback>
                <p:oleObj name="Equation" r:id="rId13" imgW="1650960" imgH="419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5845" y="2961544"/>
                        <a:ext cx="3237410" cy="821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68795"/>
              </p:ext>
            </p:extLst>
          </p:nvPr>
        </p:nvGraphicFramePr>
        <p:xfrm>
          <a:off x="9202869" y="3901367"/>
          <a:ext cx="2415609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5" imgW="1231560" imgH="279360" progId="Equation.DSMT4">
                  <p:embed/>
                </p:oleObj>
              </mc:Choice>
              <mc:Fallback>
                <p:oleObj name="Equation" r:id="rId15" imgW="1231560" imgH="2793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02869" y="3901367"/>
                        <a:ext cx="2415609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32660DB7-F0A3-45C6-BD64-24456C1BBBC0}"/>
              </a:ext>
            </a:extLst>
          </p:cNvPr>
          <p:cNvSpPr txBox="1"/>
          <p:nvPr/>
        </p:nvSpPr>
        <p:spPr>
          <a:xfrm>
            <a:off x="6368229" y="6007723"/>
            <a:ext cx="264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7833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B344FDA-E1A7-433C-BC27-BDB0DC0C5EFA}"/>
              </a:ext>
            </a:extLst>
          </p:cNvPr>
          <p:cNvGrpSpPr/>
          <p:nvPr/>
        </p:nvGrpSpPr>
        <p:grpSpPr>
          <a:xfrm>
            <a:off x="60031" y="2205510"/>
            <a:ext cx="4521332" cy="3558793"/>
            <a:chOff x="60031" y="2205510"/>
            <a:chExt cx="4521332" cy="3558793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2C6F25D-E527-4B9F-8927-AFCCA704C673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EB58246-5F9C-46ED-8A2D-2554D33C26FE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4244727-F6E8-47B2-8D91-AD88E15FD6C4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CFA5C1B-5591-425D-954B-E55D93F482FC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B462C14-938E-4039-8C0D-4AB8CB7B43A9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A6DAFA19-4A96-482A-885E-4207D95CAB85}"/>
                </a:ext>
              </a:extLst>
            </p:cNvPr>
            <p:cNvSpPr txBox="1"/>
            <p:nvPr/>
          </p:nvSpPr>
          <p:spPr>
            <a:xfrm>
              <a:off x="60031" y="4260205"/>
              <a:ext cx="8897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63 m</a:t>
              </a:r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52CC1296-C80A-49A2-A25B-9F74DB8708C4}"/>
                </a:ext>
              </a:extLst>
            </p:cNvPr>
            <p:cNvSpPr/>
            <p:nvPr/>
          </p:nvSpPr>
          <p:spPr>
            <a:xfrm>
              <a:off x="742789" y="3526862"/>
              <a:ext cx="2406092" cy="1775777"/>
            </a:xfrm>
            <a:custGeom>
              <a:avLst/>
              <a:gdLst>
                <a:gd name="connsiteX0" fmla="*/ 0 w 1804569"/>
                <a:gd name="connsiteY0" fmla="*/ 0 h 1331833"/>
                <a:gd name="connsiteX1" fmla="*/ 1804569 w 1804569"/>
                <a:gd name="connsiteY1" fmla="*/ 0 h 1331833"/>
                <a:gd name="connsiteX2" fmla="*/ 1804569 w 1804569"/>
                <a:gd name="connsiteY2" fmla="*/ 1331833 h 1331833"/>
                <a:gd name="connsiteX3" fmla="*/ 0 w 1804569"/>
                <a:gd name="connsiteY3" fmla="*/ 1331833 h 1331833"/>
                <a:gd name="connsiteX4" fmla="*/ 0 w 1804569"/>
                <a:gd name="connsiteY4" fmla="*/ 0 h 1331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1331833">
                  <a:moveTo>
                    <a:pt x="0" y="0"/>
                  </a:moveTo>
                  <a:lnTo>
                    <a:pt x="1804569" y="0"/>
                  </a:lnTo>
                  <a:lnTo>
                    <a:pt x="1804569" y="1331833"/>
                  </a:lnTo>
                  <a:lnTo>
                    <a:pt x="0" y="1331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BE44D398-BFE2-4334-BF2B-C2C13CE323A4}"/>
                </a:ext>
              </a:extLst>
            </p:cNvPr>
            <p:cNvGrpSpPr/>
            <p:nvPr/>
          </p:nvGrpSpPr>
          <p:grpSpPr>
            <a:xfrm>
              <a:off x="742789" y="2645165"/>
              <a:ext cx="2406092" cy="881697"/>
              <a:chOff x="742789" y="2645165"/>
              <a:chExt cx="2406092" cy="881697"/>
            </a:xfrm>
          </p:grpSpPr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FFB0F24E-C371-427C-9A44-953BE0244442}"/>
                  </a:ext>
                </a:extLst>
              </p:cNvPr>
              <p:cNvSpPr/>
              <p:nvPr/>
            </p:nvSpPr>
            <p:spPr>
              <a:xfrm>
                <a:off x="742789" y="2645165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5065F8-B45B-4F4F-A880-73F928085C25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CA552B52-560A-4809-A646-784F81A6D19B}"/>
                </a:ext>
              </a:extLst>
            </p:cNvPr>
            <p:cNvGrpSpPr/>
            <p:nvPr/>
          </p:nvGrpSpPr>
          <p:grpSpPr>
            <a:xfrm>
              <a:off x="3148880" y="2645163"/>
              <a:ext cx="1029473" cy="2657475"/>
              <a:chOff x="3148880" y="2645163"/>
              <a:chExt cx="1029473" cy="2657475"/>
            </a:xfrm>
          </p:grpSpPr>
          <p:sp>
            <p:nvSpPr>
              <p:cNvPr id="72" name="Right Triangle 71">
                <a:extLst>
                  <a:ext uri="{FF2B5EF4-FFF2-40B4-BE49-F238E27FC236}">
                    <a16:creationId xmlns:a16="http://schemas.microsoft.com/office/drawing/2014/main" id="{D2483729-7748-4EB1-9869-30FB1FACEB42}"/>
                  </a:ext>
                </a:extLst>
              </p:cNvPr>
              <p:cNvSpPr/>
              <p:nvPr/>
            </p:nvSpPr>
            <p:spPr>
              <a:xfrm>
                <a:off x="3148880" y="2645163"/>
                <a:ext cx="1029473" cy="2657475"/>
              </a:xfrm>
              <a:prstGeom prst="rtTriangl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E4250372-68E9-46CD-8F9E-C22947580861}"/>
                  </a:ext>
                </a:extLst>
              </p:cNvPr>
              <p:cNvSpPr/>
              <p:nvPr/>
            </p:nvSpPr>
            <p:spPr>
              <a:xfrm>
                <a:off x="3148880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1F346D2C-57B1-4D88-BCBA-1750733A4E01}"/>
                </a:ext>
              </a:extLst>
            </p:cNvPr>
            <p:cNvGrpSpPr/>
            <p:nvPr/>
          </p:nvGrpSpPr>
          <p:grpSpPr>
            <a:xfrm>
              <a:off x="2785451" y="3292943"/>
              <a:ext cx="597347" cy="2009695"/>
              <a:chOff x="2785451" y="3292943"/>
              <a:chExt cx="597347" cy="2009695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F45373CB-9864-4FE6-B746-DFBD240E350D}"/>
                  </a:ext>
                </a:extLst>
              </p:cNvPr>
              <p:cNvSpPr txBox="1"/>
              <p:nvPr/>
            </p:nvSpPr>
            <p:spPr>
              <a:xfrm>
                <a:off x="2785451" y="3531625"/>
                <a:ext cx="403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</a:rPr>
                  <a:t>E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E1B6995-974D-47FE-9600-972B536BE05B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43A92D9-5A95-4F94-8355-150503D5716A}"/>
                  </a:ext>
                </a:extLst>
              </p:cNvPr>
              <p:cNvSpPr/>
              <p:nvPr/>
            </p:nvSpPr>
            <p:spPr>
              <a:xfrm>
                <a:off x="3148879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3CF066C5-256F-4B9E-B4A3-70CE96D94BBD}"/>
                </a:ext>
              </a:extLst>
            </p:cNvPr>
            <p:cNvSpPr txBox="1"/>
            <p:nvPr/>
          </p:nvSpPr>
          <p:spPr>
            <a:xfrm>
              <a:off x="3382798" y="4952860"/>
              <a:ext cx="8664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3A5A5012-F911-450B-BF78-58A2CCF30E1B}"/>
                </a:ext>
              </a:extLst>
            </p:cNvPr>
            <p:cNvSpPr txBox="1"/>
            <p:nvPr/>
          </p:nvSpPr>
          <p:spPr>
            <a:xfrm>
              <a:off x="2439004" y="2821955"/>
              <a:ext cx="768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28 m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311FE59C-50C6-4AF7-B965-A0226EB2FA48}"/>
                </a:ext>
              </a:extLst>
            </p:cNvPr>
            <p:cNvSpPr txBox="1"/>
            <p:nvPr/>
          </p:nvSpPr>
          <p:spPr>
            <a:xfrm>
              <a:off x="1680628" y="3501234"/>
              <a:ext cx="10294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84 m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63158238-8B9A-468A-8BBC-3FA1D3664BD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</p:spTree>
    <p:extLst>
      <p:ext uri="{BB962C8B-B14F-4D97-AF65-F5344CB8AC3E}">
        <p14:creationId xmlns:p14="http://schemas.microsoft.com/office/powerpoint/2010/main" val="37654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Fallback>
  </mc:AlternateContent>
</p:sld>
</file>

<file path=ppt/theme/theme1.xml><?xml version="1.0" encoding="utf-8"?>
<a:theme xmlns:a="http://schemas.openxmlformats.org/drawingml/2006/main" name="Geometric Animals Infographics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B818"/>
      </a:accent1>
      <a:accent2>
        <a:srgbClr val="F03A3E"/>
      </a:accent2>
      <a:accent3>
        <a:srgbClr val="FA7F7F"/>
      </a:accent3>
      <a:accent4>
        <a:srgbClr val="AF7146"/>
      </a:accent4>
      <a:accent5>
        <a:srgbClr val="42CAB4"/>
      </a:accent5>
      <a:accent6>
        <a:srgbClr val="9A9AE8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67</TotalTime>
  <Words>659</Words>
  <Application>Microsoft Office PowerPoint</Application>
  <PresentationFormat>Widescreen</PresentationFormat>
  <Paragraphs>179</Paragraphs>
  <Slides>1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mbria</vt:lpstr>
      <vt:lpstr>Fira Sans Extra Condensed</vt:lpstr>
      <vt:lpstr>Roboto</vt:lpstr>
      <vt:lpstr>华文细黑</vt:lpstr>
      <vt:lpstr>Times New Roman</vt:lpstr>
      <vt:lpstr>幼圆</vt:lpstr>
      <vt:lpstr>Geometric Animals Infographic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Dặn dò ...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</dc:creator>
  <dc:description>9Slide.vn</dc:description>
  <cp:lastModifiedBy>MinhThangPC.VN</cp:lastModifiedBy>
  <cp:revision>35</cp:revision>
  <dcterms:modified xsi:type="dcterms:W3CDTF">2022-02-07T03:33:14Z</dcterms:modified>
  <cp:category>9Slide.vn</cp:category>
</cp:coreProperties>
</file>